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B06CD8" w14:textId="77777777" w:rsidR="002709A6" w:rsidRDefault="002709A6" w:rsidP="008D4DA6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t>FORMULA SHEET</w:t>
      </w:r>
    </w:p>
    <w:p w14:paraId="7C4C6CA9" w14:textId="77777777" w:rsidR="002709A6" w:rsidRPr="00CB2B43" w:rsidRDefault="002709A6" w:rsidP="002709A6"/>
    <w:p w14:paraId="1AF19991" w14:textId="77777777" w:rsidR="002709A6" w:rsidRDefault="002709A6" w:rsidP="002709A6"/>
    <w:p w14:paraId="419D010E" w14:textId="77777777" w:rsidR="002709A6" w:rsidRDefault="002709A6" w:rsidP="002709A6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 w14:anchorId="5FACB5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5.25pt" o:ole="">
            <v:imagedata r:id="rId8" o:title=""/>
          </v:shape>
          <o:OLEObject Type="Embed" ProgID="Equation.DSMT4" ShapeID="_x0000_i1025" DrawAspect="Content" ObjectID="_1837270156" r:id="rId9"/>
        </w:object>
      </w:r>
    </w:p>
    <w:p w14:paraId="3F3E4476" w14:textId="77777777" w:rsidR="002709A6" w:rsidRDefault="002709A6" w:rsidP="002709A6"/>
    <w:p w14:paraId="52D53C8E" w14:textId="77777777" w:rsidR="002709A6" w:rsidRDefault="002709A6" w:rsidP="002709A6">
      <w:pPr>
        <w:pStyle w:val="MTDisplayEquation"/>
      </w:pPr>
      <w:r w:rsidRPr="00A342E1">
        <w:rPr>
          <w:position w:val="-28"/>
        </w:rPr>
        <w:object w:dxaOrig="1660" w:dyaOrig="680" w14:anchorId="7FB216BD">
          <v:shape id="_x0000_i1026" type="#_x0000_t75" style="width:83.25pt;height:35.25pt" o:ole="">
            <v:imagedata r:id="rId10" o:title=""/>
          </v:shape>
          <o:OLEObject Type="Embed" ProgID="Equation.DSMT4" ShapeID="_x0000_i1026" DrawAspect="Content" ObjectID="_1837270157" r:id="rId11"/>
        </w:object>
      </w:r>
    </w:p>
    <w:p w14:paraId="5980FDAF" w14:textId="77777777" w:rsidR="002709A6" w:rsidRDefault="002709A6" w:rsidP="002709A6"/>
    <w:p w14:paraId="44910435" w14:textId="77777777" w:rsidR="002709A6" w:rsidRDefault="002709A6" w:rsidP="002709A6">
      <w:pPr>
        <w:pStyle w:val="MTDisplayEquation"/>
      </w:pPr>
      <w:r w:rsidRPr="00A342E1">
        <w:rPr>
          <w:position w:val="-32"/>
        </w:rPr>
        <w:object w:dxaOrig="2180" w:dyaOrig="760" w14:anchorId="6E1F3D3B">
          <v:shape id="_x0000_i1027" type="#_x0000_t75" style="width:109.5pt;height:37.5pt" o:ole="">
            <v:imagedata r:id="rId12" o:title=""/>
          </v:shape>
          <o:OLEObject Type="Embed" ProgID="Equation.DSMT4" ShapeID="_x0000_i1027" DrawAspect="Content" ObjectID="_1837270158" r:id="rId13"/>
        </w:object>
      </w:r>
    </w:p>
    <w:p w14:paraId="0A5B32BC" w14:textId="77777777" w:rsidR="002709A6" w:rsidRDefault="002709A6" w:rsidP="002709A6"/>
    <w:p w14:paraId="67B602BA" w14:textId="77777777" w:rsidR="002709A6" w:rsidRDefault="002709A6" w:rsidP="002709A6">
      <w:pPr>
        <w:pStyle w:val="MTDisplayEquation"/>
      </w:pPr>
      <w:r w:rsidRPr="00A342E1">
        <w:rPr>
          <w:position w:val="-38"/>
        </w:rPr>
        <w:object w:dxaOrig="3080" w:dyaOrig="880" w14:anchorId="3F7CE1EA">
          <v:shape id="_x0000_i1028" type="#_x0000_t75" style="width:153.75pt;height:43.5pt" o:ole="">
            <v:imagedata r:id="rId14" o:title=""/>
          </v:shape>
          <o:OLEObject Type="Embed" ProgID="Equation.DSMT4" ShapeID="_x0000_i1028" DrawAspect="Content" ObjectID="_1837270159" r:id="rId15"/>
        </w:object>
      </w:r>
    </w:p>
    <w:p w14:paraId="4C938EC2" w14:textId="77777777" w:rsidR="002709A6" w:rsidRDefault="002709A6" w:rsidP="002709A6">
      <w:pPr>
        <w:pStyle w:val="MTDisplayEquation"/>
      </w:pPr>
      <w:r>
        <w:tab/>
      </w:r>
      <w:r>
        <w:tab/>
      </w:r>
    </w:p>
    <w:p w14:paraId="53D8859D" w14:textId="77777777" w:rsidR="002709A6" w:rsidRDefault="002709A6" w:rsidP="002709A6">
      <w:pPr>
        <w:tabs>
          <w:tab w:val="center" w:pos="4320"/>
          <w:tab w:val="right" w:pos="8640"/>
        </w:tabs>
        <w:ind w:firstLine="0"/>
      </w:pPr>
    </w:p>
    <w:p w14:paraId="348AA969" w14:textId="77777777" w:rsidR="002709A6" w:rsidRDefault="002709A6" w:rsidP="002709A6">
      <w:pPr>
        <w:pStyle w:val="MTDisplayEquation"/>
      </w:pPr>
      <w:r w:rsidRPr="00E80079">
        <w:rPr>
          <w:position w:val="-28"/>
        </w:rPr>
        <w:object w:dxaOrig="2460" w:dyaOrig="700" w14:anchorId="34F3B3FC">
          <v:shape id="_x0000_i1029" type="#_x0000_t75" style="width:130.5pt;height:36.75pt" o:ole="" o:allowoverlap="f">
            <v:imagedata r:id="rId16" o:title=""/>
          </v:shape>
          <o:OLEObject Type="Embed" ProgID="Equation.DSMT4" ShapeID="_x0000_i1029" DrawAspect="Content" ObjectID="_1837270160" r:id="rId17"/>
        </w:object>
      </w:r>
    </w:p>
    <w:p w14:paraId="4691DEA9" w14:textId="77777777" w:rsidR="002709A6" w:rsidRDefault="002709A6" w:rsidP="002709A6">
      <w:pPr>
        <w:pStyle w:val="MTDisplayEquation"/>
      </w:pPr>
    </w:p>
    <w:p w14:paraId="6517D81A" w14:textId="77777777" w:rsidR="002709A6" w:rsidRDefault="002709A6" w:rsidP="002709A6">
      <w:pPr>
        <w:pStyle w:val="MTDisplayEquation"/>
      </w:pPr>
      <w:r w:rsidRPr="00E80079">
        <w:rPr>
          <w:position w:val="-28"/>
        </w:rPr>
        <w:object w:dxaOrig="3460" w:dyaOrig="700" w14:anchorId="044CAC8F">
          <v:shape id="_x0000_i1030" type="#_x0000_t75" style="width:173.25pt;height:35.25pt" o:ole="" o:allowoverlap="f">
            <v:imagedata r:id="rId18" o:title=""/>
          </v:shape>
          <o:OLEObject Type="Embed" ProgID="Equation.DSMT4" ShapeID="_x0000_i1030" DrawAspect="Content" ObjectID="_1837270161" r:id="rId19"/>
        </w:object>
      </w:r>
    </w:p>
    <w:p w14:paraId="5ECA4E10" w14:textId="77777777" w:rsidR="002709A6" w:rsidRDefault="002709A6" w:rsidP="002709A6">
      <w:pPr>
        <w:pStyle w:val="MTDisplayEquation"/>
      </w:pPr>
    </w:p>
    <w:p w14:paraId="122195E1" w14:textId="77777777" w:rsidR="002709A6" w:rsidRDefault="002709A6" w:rsidP="002709A6">
      <w:pPr>
        <w:pStyle w:val="MTDisplayEquation"/>
      </w:pPr>
      <w:r w:rsidRPr="00E80079">
        <w:rPr>
          <w:position w:val="-28"/>
        </w:rPr>
        <w:object w:dxaOrig="5420" w:dyaOrig="700" w14:anchorId="0C848D8B">
          <v:shape id="_x0000_i1031" type="#_x0000_t75" style="width:270.75pt;height:35.25pt" o:ole="" o:allowoverlap="f">
            <v:imagedata r:id="rId20" o:title=""/>
          </v:shape>
          <o:OLEObject Type="Embed" ProgID="Equation.DSMT4" ShapeID="_x0000_i1031" DrawAspect="Content" ObjectID="_1837270162" r:id="rId21"/>
        </w:object>
      </w:r>
    </w:p>
    <w:p w14:paraId="2D7F98F4" w14:textId="77777777" w:rsidR="002709A6" w:rsidRDefault="002709A6" w:rsidP="002709A6">
      <w:pPr>
        <w:pStyle w:val="MTDisplayEquation"/>
      </w:pPr>
    </w:p>
    <w:p w14:paraId="131B95AC" w14:textId="77777777" w:rsidR="002709A6" w:rsidRDefault="002709A6" w:rsidP="002709A6">
      <w:pPr>
        <w:pStyle w:val="MTDisplayEquation"/>
      </w:pPr>
    </w:p>
    <w:p w14:paraId="24499079" w14:textId="77777777" w:rsidR="002709A6" w:rsidRDefault="002709A6" w:rsidP="0044239F">
      <w:pPr>
        <w:ind w:firstLine="0"/>
      </w:pPr>
      <w:r w:rsidRPr="00111DD1">
        <w:rPr>
          <w:position w:val="-32"/>
        </w:rPr>
        <w:object w:dxaOrig="5420" w:dyaOrig="760" w14:anchorId="5436CBB0">
          <v:shape id="_x0000_i1032" type="#_x0000_t75" style="width:272.25pt;height:38.25pt" o:ole="" fillcolor="aqua">
            <v:fill color2="blue"/>
            <v:imagedata r:id="rId22" o:title=""/>
          </v:shape>
          <o:OLEObject Type="Embed" ProgID="Equation.DSMT4" ShapeID="_x0000_i1032" DrawAspect="Content" ObjectID="_1837270163" r:id="rId23"/>
        </w:object>
      </w:r>
    </w:p>
    <w:p w14:paraId="35383325" w14:textId="77777777" w:rsidR="002709A6" w:rsidRDefault="002709A6" w:rsidP="002709A6">
      <w:pPr>
        <w:ind w:hanging="90"/>
      </w:pPr>
    </w:p>
    <w:p w14:paraId="480EED54" w14:textId="77777777" w:rsidR="002709A6" w:rsidRDefault="002709A6" w:rsidP="002709A6">
      <w:pPr>
        <w:ind w:firstLine="0"/>
      </w:pPr>
      <w:r w:rsidRPr="00471208">
        <w:rPr>
          <w:position w:val="-38"/>
        </w:rPr>
        <w:object w:dxaOrig="6300" w:dyaOrig="880" w14:anchorId="5530EFA2">
          <v:shape id="_x0000_i1033" type="#_x0000_t75" style="width:315.75pt;height:44.25pt" o:ole="" fillcolor="aqua">
            <v:fill color2="blue"/>
            <v:imagedata r:id="rId24" o:title=""/>
          </v:shape>
          <o:OLEObject Type="Embed" ProgID="Equation.DSMT4" ShapeID="_x0000_i1033" DrawAspect="Content" ObjectID="_1837270164" r:id="rId25"/>
        </w:object>
      </w:r>
    </w:p>
    <w:p w14:paraId="7FB39604" w14:textId="77777777" w:rsidR="002709A6" w:rsidRDefault="002709A6" w:rsidP="002709A6">
      <w:pPr>
        <w:ind w:firstLine="0"/>
      </w:pPr>
    </w:p>
    <w:p w14:paraId="278F03E0" w14:textId="77777777" w:rsidR="002709A6" w:rsidRDefault="002709A6" w:rsidP="002709A6">
      <w:pPr>
        <w:pStyle w:val="MTDisplayEquation"/>
      </w:pPr>
      <w:r w:rsidRPr="00386E63">
        <w:rPr>
          <w:position w:val="-38"/>
        </w:rPr>
        <w:object w:dxaOrig="8220" w:dyaOrig="880" w14:anchorId="51660BBE">
          <v:shape id="_x0000_i1034" type="#_x0000_t75" style="width:411pt;height:44.25pt" o:ole="" fillcolor="aqua">
            <v:fill color2="blue"/>
            <v:imagedata r:id="rId26" o:title=""/>
          </v:shape>
          <o:OLEObject Type="Embed" ProgID="Equation.DSMT4" ShapeID="_x0000_i1034" DrawAspect="Content" ObjectID="_1837270165" r:id="rId27"/>
        </w:object>
      </w:r>
    </w:p>
    <w:p w14:paraId="34947BEC" w14:textId="77777777" w:rsidR="00FE24DA" w:rsidRDefault="00FE24DA" w:rsidP="002709A6">
      <w:pPr>
        <w:pStyle w:val="MTDisplayEquation"/>
      </w:pPr>
    </w:p>
    <w:p w14:paraId="3F62D484" w14:textId="77777777" w:rsidR="00FE24DA" w:rsidRDefault="00FE24DA" w:rsidP="002709A6">
      <w:pPr>
        <w:pStyle w:val="MTDisplayEquation"/>
      </w:pPr>
    </w:p>
    <w:p w14:paraId="4D7FA63E" w14:textId="77777777" w:rsidR="002709A6" w:rsidRDefault="00FE24DA" w:rsidP="002709A6">
      <w:pPr>
        <w:pStyle w:val="MTDisplayEquation"/>
      </w:pPr>
      <w:r w:rsidRPr="00FE24DA">
        <w:rPr>
          <w:position w:val="-28"/>
        </w:rPr>
        <w:object w:dxaOrig="2760" w:dyaOrig="660" w14:anchorId="52DD5575">
          <v:shape id="_x0000_i1035" type="#_x0000_t75" style="width:143.25pt;height:34.5pt" o:ole="">
            <v:imagedata r:id="rId28" o:title=""/>
          </v:shape>
          <o:OLEObject Type="Embed" ProgID="Equation.DSMT4" ShapeID="_x0000_i1035" DrawAspect="Content" ObjectID="_1837270166" r:id="rId29"/>
        </w:object>
      </w:r>
    </w:p>
    <w:p w14:paraId="35196DA5" w14:textId="77777777" w:rsidR="00FE24DA" w:rsidRDefault="00FE24DA" w:rsidP="002709A6">
      <w:pPr>
        <w:pStyle w:val="MTDisplayEquation"/>
      </w:pPr>
    </w:p>
    <w:p w14:paraId="2B90139B" w14:textId="77777777" w:rsidR="00FE24DA" w:rsidRDefault="00FE24DA" w:rsidP="002709A6">
      <w:pPr>
        <w:pStyle w:val="MTDisplayEquation"/>
      </w:pPr>
      <w:r w:rsidRPr="00FE24DA">
        <w:rPr>
          <w:position w:val="-28"/>
        </w:rPr>
        <w:object w:dxaOrig="2880" w:dyaOrig="660" w14:anchorId="102456C1">
          <v:shape id="_x0000_i1036" type="#_x0000_t75" style="width:149.25pt;height:34.5pt" o:ole="">
            <v:imagedata r:id="rId30" o:title=""/>
          </v:shape>
          <o:OLEObject Type="Embed" ProgID="Equation.DSMT4" ShapeID="_x0000_i1036" DrawAspect="Content" ObjectID="_1837270167" r:id="rId31"/>
        </w:object>
      </w:r>
    </w:p>
    <w:p w14:paraId="514CF1C8" w14:textId="77777777" w:rsidR="00FE24DA" w:rsidRDefault="00FE24DA" w:rsidP="002709A6">
      <w:pPr>
        <w:pStyle w:val="MTDisplayEquation"/>
      </w:pPr>
    </w:p>
    <w:p w14:paraId="0FE462A5" w14:textId="77777777" w:rsidR="00FE24DA" w:rsidRDefault="00FE24DA" w:rsidP="002709A6">
      <w:pPr>
        <w:pStyle w:val="MTDisplayEquation"/>
      </w:pPr>
      <w:r w:rsidRPr="00FE24DA">
        <w:rPr>
          <w:position w:val="-28"/>
        </w:rPr>
        <w:object w:dxaOrig="3440" w:dyaOrig="660" w14:anchorId="5D20D725">
          <v:shape id="_x0000_i1037" type="#_x0000_t75" style="width:178.5pt;height:34.5pt" o:ole="">
            <v:imagedata r:id="rId32" o:title=""/>
          </v:shape>
          <o:OLEObject Type="Embed" ProgID="Equation.DSMT4" ShapeID="_x0000_i1037" DrawAspect="Content" ObjectID="_1837270168" r:id="rId33"/>
        </w:object>
      </w:r>
    </w:p>
    <w:p w14:paraId="47A91760" w14:textId="77777777" w:rsidR="002709A6" w:rsidRDefault="002709A6" w:rsidP="002709A6">
      <w:pPr>
        <w:pStyle w:val="MTDisplayEquation"/>
      </w:pPr>
    </w:p>
    <w:p w14:paraId="3CF2A9FF" w14:textId="77777777" w:rsidR="002709A6" w:rsidRDefault="002709A6" w:rsidP="002709A6">
      <w:pPr>
        <w:pStyle w:val="MTDisplayEquation"/>
      </w:pPr>
    </w:p>
    <w:p w14:paraId="44707999" w14:textId="77777777" w:rsidR="002709A6" w:rsidRDefault="002709A6" w:rsidP="002709A6">
      <w:pPr>
        <w:ind w:firstLine="0"/>
      </w:pPr>
      <w:r w:rsidRPr="0063489E">
        <w:rPr>
          <w:position w:val="-32"/>
        </w:rPr>
        <w:object w:dxaOrig="2720" w:dyaOrig="760" w14:anchorId="4FEA86A6">
          <v:shape id="_x0000_i1038" type="#_x0000_t75" style="width:135.75pt;height:38.25pt" o:ole="" o:allowoverlap="f" fillcolor="aqua">
            <v:imagedata r:id="rId34" o:title=""/>
          </v:shape>
          <o:OLEObject Type="Embed" ProgID="Equation.DSMT4" ShapeID="_x0000_i1038" DrawAspect="Content" ObjectID="_1837270169" r:id="rId35"/>
        </w:object>
      </w:r>
    </w:p>
    <w:p w14:paraId="29F5B3E2" w14:textId="77777777" w:rsidR="002709A6" w:rsidRDefault="002709A6" w:rsidP="002709A6">
      <w:pPr>
        <w:ind w:firstLine="0"/>
      </w:pPr>
    </w:p>
    <w:p w14:paraId="52029BA6" w14:textId="77777777" w:rsidR="002709A6" w:rsidRDefault="002709A6" w:rsidP="002709A6">
      <w:pPr>
        <w:pStyle w:val="MTDisplayEquation"/>
      </w:pPr>
      <w:r w:rsidRPr="00C12F9F">
        <w:rPr>
          <w:position w:val="-30"/>
        </w:rPr>
        <w:object w:dxaOrig="3720" w:dyaOrig="720" w14:anchorId="733C70D5">
          <v:shape id="_x0000_i1039" type="#_x0000_t75" style="width:186pt;height:36pt" o:ole="">
            <v:imagedata r:id="rId36" o:title=""/>
          </v:shape>
          <o:OLEObject Type="Embed" ProgID="Equation.DSMT4" ShapeID="_x0000_i1039" DrawAspect="Content" ObjectID="_1837270170" r:id="rId37"/>
        </w:object>
      </w:r>
    </w:p>
    <w:p w14:paraId="491A1223" w14:textId="77777777" w:rsidR="002709A6" w:rsidRDefault="002709A6" w:rsidP="002709A6">
      <w:pPr>
        <w:ind w:firstLine="0"/>
      </w:pPr>
    </w:p>
    <w:p w14:paraId="08369299" w14:textId="77777777" w:rsidR="002709A6" w:rsidRDefault="002709A6" w:rsidP="002709A6">
      <w:pPr>
        <w:ind w:firstLine="0"/>
      </w:pPr>
      <w:r w:rsidRPr="00FF6618">
        <w:rPr>
          <w:position w:val="-28"/>
        </w:rPr>
        <w:object w:dxaOrig="6020" w:dyaOrig="700" w14:anchorId="70C1961C">
          <v:shape id="_x0000_i1040" type="#_x0000_t75" style="width:300.75pt;height:35.25pt" o:ole="" o:allowoverlap="f" fillcolor="aqua">
            <v:imagedata r:id="rId38" o:title=""/>
          </v:shape>
          <o:OLEObject Type="Embed" ProgID="Equation.DSMT4" ShapeID="_x0000_i1040" DrawAspect="Content" ObjectID="_1837270171" r:id="rId39"/>
        </w:object>
      </w:r>
    </w:p>
    <w:p w14:paraId="30A2AECE" w14:textId="77777777" w:rsidR="002709A6" w:rsidRDefault="002709A6" w:rsidP="002709A6">
      <w:pPr>
        <w:ind w:firstLine="0"/>
      </w:pPr>
    </w:p>
    <w:p w14:paraId="6C18E9A7" w14:textId="77777777" w:rsidR="002709A6" w:rsidRDefault="002709A6" w:rsidP="002709A6">
      <w:pPr>
        <w:pStyle w:val="MTDisplayEquation"/>
      </w:pPr>
    </w:p>
    <w:p w14:paraId="12C89D30" w14:textId="77777777" w:rsidR="002709A6" w:rsidRDefault="005663B4" w:rsidP="002709A6">
      <w:pPr>
        <w:pStyle w:val="MTDisplayEquation"/>
      </w:pPr>
      <w:r w:rsidRPr="00E80079">
        <w:rPr>
          <w:position w:val="-32"/>
        </w:rPr>
        <w:object w:dxaOrig="2180" w:dyaOrig="620" w14:anchorId="4DA89E64">
          <v:shape id="_x0000_i1041" type="#_x0000_t75" style="width:123.75pt;height:35.25pt" o:ole="" fillcolor="aqua">
            <v:fill color2="blue"/>
            <v:imagedata r:id="rId40" o:title=""/>
          </v:shape>
          <o:OLEObject Type="Embed" ProgID="Equation.DSMT4" ShapeID="_x0000_i1041" DrawAspect="Content" ObjectID="_1837270172" r:id="rId41"/>
        </w:object>
      </w:r>
    </w:p>
    <w:p w14:paraId="3542F51B" w14:textId="77777777" w:rsidR="002709A6" w:rsidRDefault="002709A6" w:rsidP="002709A6">
      <w:pPr>
        <w:pStyle w:val="MTDisplayEquation"/>
      </w:pPr>
    </w:p>
    <w:p w14:paraId="64C1EF43" w14:textId="77777777" w:rsidR="002709A6" w:rsidRDefault="006A3231" w:rsidP="002709A6">
      <w:pPr>
        <w:pStyle w:val="MTDisplayEquation"/>
      </w:pPr>
      <w:r w:rsidRPr="00A342E1">
        <w:rPr>
          <w:position w:val="-32"/>
        </w:rPr>
        <w:object w:dxaOrig="2380" w:dyaOrig="600" w14:anchorId="58D143A9">
          <v:shape id="_x0000_i1042" type="#_x0000_t75" style="width:126.75pt;height:31.5pt" o:ole="">
            <v:imagedata r:id="rId42" o:title=""/>
          </v:shape>
          <o:OLEObject Type="Embed" ProgID="Equation.DSMT4" ShapeID="_x0000_i1042" DrawAspect="Content" ObjectID="_1837270173" r:id="rId43"/>
        </w:object>
      </w:r>
    </w:p>
    <w:p w14:paraId="7F04D11A" w14:textId="77777777" w:rsidR="002709A6" w:rsidRDefault="002709A6" w:rsidP="002709A6">
      <w:pPr>
        <w:pStyle w:val="MTDisplayEquation"/>
      </w:pPr>
    </w:p>
    <w:p w14:paraId="76D6C4A2" w14:textId="77777777" w:rsidR="002709A6" w:rsidRDefault="00F05F8C" w:rsidP="002709A6">
      <w:pPr>
        <w:pStyle w:val="MTDisplayEquation"/>
      </w:pPr>
      <w:r w:rsidRPr="00417BBB">
        <w:rPr>
          <w:position w:val="-128"/>
        </w:rPr>
        <w:object w:dxaOrig="5440" w:dyaOrig="2680" w14:anchorId="6F1D825C">
          <v:shape id="_x0000_i1043" type="#_x0000_t75" style="width:313.5pt;height:153pt" o:ole="" filled="t">
            <v:imagedata r:id="rId44" o:title=""/>
          </v:shape>
          <o:OLEObject Type="Embed" ProgID="Equation.DSMT4" ShapeID="_x0000_i1043" DrawAspect="Content" ObjectID="_1837270174" r:id="rId45"/>
        </w:object>
      </w:r>
    </w:p>
    <w:p w14:paraId="2842742A" w14:textId="77777777" w:rsidR="00FE24DA" w:rsidRDefault="00FE24DA" w:rsidP="002709A6">
      <w:pPr>
        <w:pStyle w:val="MTDisplayEquation"/>
      </w:pPr>
    </w:p>
    <w:p w14:paraId="186F25BC" w14:textId="77777777" w:rsidR="00FE24DA" w:rsidRDefault="00FE24DA" w:rsidP="002709A6">
      <w:pPr>
        <w:pStyle w:val="MTDisplayEquation"/>
      </w:pPr>
    </w:p>
    <w:p w14:paraId="7B0752CB" w14:textId="77777777" w:rsidR="0087470F" w:rsidRDefault="0087470F" w:rsidP="002709A6">
      <w:pPr>
        <w:pStyle w:val="MTDisplayEquation"/>
      </w:pPr>
    </w:p>
    <w:p w14:paraId="63002A1C" w14:textId="77777777" w:rsidR="00656EE1" w:rsidRDefault="00656EE1" w:rsidP="00656EE1">
      <w:pPr>
        <w:ind w:firstLine="0"/>
      </w:pPr>
      <w:r w:rsidRPr="00A342E1">
        <w:rPr>
          <w:position w:val="-24"/>
        </w:rPr>
        <w:object w:dxaOrig="660" w:dyaOrig="620" w14:anchorId="5A1EE6B3">
          <v:shape id="_x0000_i1044" type="#_x0000_t75" style="width:39pt;height:38.25pt" o:ole="">
            <v:imagedata r:id="rId46" o:title=""/>
          </v:shape>
          <o:OLEObject Type="Embed" ProgID="Equation.DSMT4" ShapeID="_x0000_i1044" DrawAspect="Content" ObjectID="_1837270175" r:id="rId47"/>
        </w:object>
      </w:r>
    </w:p>
    <w:p w14:paraId="185C5176" w14:textId="77777777" w:rsidR="00656EE1" w:rsidRDefault="00656EE1" w:rsidP="00656EE1"/>
    <w:p w14:paraId="28ADD4D0" w14:textId="77777777" w:rsidR="00656EE1" w:rsidRDefault="00656EE1" w:rsidP="00656EE1">
      <w:pPr>
        <w:pStyle w:val="MTDisplayEquation"/>
      </w:pPr>
      <w:r w:rsidRPr="00A342E1">
        <w:rPr>
          <w:position w:val="-32"/>
        </w:rPr>
        <w:object w:dxaOrig="1260" w:dyaOrig="600" w14:anchorId="6E8554CA">
          <v:shape id="_x0000_i1045" type="#_x0000_t75" style="width:78pt;height:37.5pt" o:ole="">
            <v:imagedata r:id="rId48" o:title=""/>
          </v:shape>
          <o:OLEObject Type="Embed" ProgID="Equation.DSMT4" ShapeID="_x0000_i1045" DrawAspect="Content" ObjectID="_1837270176" r:id="rId49"/>
        </w:object>
      </w:r>
    </w:p>
    <w:p w14:paraId="2FCA0B33" w14:textId="77777777" w:rsidR="00656EE1" w:rsidRDefault="00656EE1" w:rsidP="00656EE1">
      <w:pPr>
        <w:pStyle w:val="MTDisplayEquation"/>
      </w:pPr>
    </w:p>
    <w:p w14:paraId="751C82FC" w14:textId="77777777" w:rsidR="00656EE1" w:rsidRDefault="00656EE1" w:rsidP="00656EE1">
      <w:pPr>
        <w:pStyle w:val="MTDisplayEquation"/>
      </w:pPr>
      <w:r w:rsidRPr="00A342E1">
        <w:rPr>
          <w:position w:val="-12"/>
        </w:rPr>
        <w:object w:dxaOrig="840" w:dyaOrig="360" w14:anchorId="0C12BB94">
          <v:shape id="_x0000_i1046" type="#_x0000_t75" style="width:50.25pt;height:21.75pt" o:ole="">
            <v:imagedata r:id="rId50" o:title=""/>
          </v:shape>
          <o:OLEObject Type="Embed" ProgID="Equation.DSMT4" ShapeID="_x0000_i1046" DrawAspect="Content" ObjectID="_1837270177" r:id="rId51"/>
        </w:object>
      </w:r>
    </w:p>
    <w:p w14:paraId="61D9E71E" w14:textId="77777777" w:rsidR="00656EE1" w:rsidRDefault="00656EE1" w:rsidP="00656EE1">
      <w:pPr>
        <w:pStyle w:val="MTDisplayEquation"/>
      </w:pPr>
    </w:p>
    <w:p w14:paraId="7F84678D" w14:textId="77777777" w:rsidR="00656EE1" w:rsidRDefault="00656EE1" w:rsidP="00656EE1">
      <w:pPr>
        <w:pStyle w:val="MTDisplayEquation"/>
      </w:pPr>
      <w:r w:rsidRPr="00113873">
        <w:rPr>
          <w:position w:val="-10"/>
        </w:rPr>
        <w:object w:dxaOrig="800" w:dyaOrig="340" w14:anchorId="45B2C959">
          <v:shape id="_x0000_i1047" type="#_x0000_t75" style="width:45.75pt;height:18.75pt" o:ole="">
            <v:imagedata r:id="rId52" o:title=""/>
          </v:shape>
          <o:OLEObject Type="Embed" ProgID="Equation.DSMT4" ShapeID="_x0000_i1047" DrawAspect="Content" ObjectID="_1837270178" r:id="rId53"/>
        </w:object>
      </w:r>
    </w:p>
    <w:p w14:paraId="15857D84" w14:textId="77777777" w:rsidR="00656EE1" w:rsidRDefault="00656EE1" w:rsidP="00656EE1">
      <w:pPr>
        <w:pStyle w:val="MTDisplayEquation"/>
      </w:pPr>
    </w:p>
    <w:p w14:paraId="3D2CFD01" w14:textId="77777777" w:rsidR="00656EE1" w:rsidRPr="00113873" w:rsidRDefault="00656EE1" w:rsidP="00656EE1">
      <w:pPr>
        <w:pStyle w:val="MTDisplayEquation"/>
        <w:rPr>
          <w:b/>
        </w:rPr>
      </w:pPr>
      <w:r w:rsidRPr="00A342E1">
        <w:rPr>
          <w:position w:val="-10"/>
        </w:rPr>
        <w:object w:dxaOrig="800" w:dyaOrig="340" w14:anchorId="76E33817">
          <v:shape id="_x0000_i1048" type="#_x0000_t75" style="width:48pt;height:19.5pt" o:ole="">
            <v:imagedata r:id="rId54" o:title=""/>
          </v:shape>
          <o:OLEObject Type="Embed" ProgID="Equation.DSMT4" ShapeID="_x0000_i1048" DrawAspect="Content" ObjectID="_1837270179" r:id="rId55"/>
        </w:object>
      </w:r>
    </w:p>
    <w:p w14:paraId="01F2F738" w14:textId="77777777" w:rsidR="00656EE1" w:rsidRDefault="00656EE1" w:rsidP="00656EE1"/>
    <w:p w14:paraId="6102C960" w14:textId="77777777" w:rsidR="00656EE1" w:rsidRDefault="00656EE1" w:rsidP="00656EE1">
      <w:pPr>
        <w:pStyle w:val="MTDisplayEquation"/>
      </w:pPr>
      <w:r w:rsidRPr="00A342E1">
        <w:rPr>
          <w:position w:val="-34"/>
        </w:rPr>
        <w:object w:dxaOrig="1320" w:dyaOrig="780" w14:anchorId="05EBC59E">
          <v:shape id="_x0000_i1049" type="#_x0000_t75" style="width:73.5pt;height:43.5pt" o:ole="">
            <v:imagedata r:id="rId56" o:title=""/>
          </v:shape>
          <o:OLEObject Type="Embed" ProgID="Equation.DSMT4" ShapeID="_x0000_i1049" DrawAspect="Content" ObjectID="_1837270180" r:id="rId57"/>
        </w:object>
      </w:r>
    </w:p>
    <w:p w14:paraId="42F46442" w14:textId="77777777" w:rsidR="00656EE1" w:rsidRDefault="00656EE1" w:rsidP="00656EE1">
      <w:pPr>
        <w:pStyle w:val="MTDisplayEquation"/>
      </w:pPr>
    </w:p>
    <w:p w14:paraId="34B71689" w14:textId="77777777" w:rsidR="00656EE1" w:rsidRDefault="00B04D97" w:rsidP="00656EE1">
      <w:pPr>
        <w:pStyle w:val="MTDisplayEquation"/>
      </w:pPr>
      <w:r w:rsidRPr="00A342E1">
        <w:rPr>
          <w:position w:val="-14"/>
        </w:rPr>
        <w:object w:dxaOrig="1980" w:dyaOrig="400" w14:anchorId="4108EA3B">
          <v:shape id="_x0000_i1050" type="#_x0000_t75" style="width:107.25pt;height:21pt" o:ole="">
            <v:imagedata r:id="rId58" o:title=""/>
          </v:shape>
          <o:OLEObject Type="Embed" ProgID="Equation.DSMT4" ShapeID="_x0000_i1050" DrawAspect="Content" ObjectID="_1837270181" r:id="rId59"/>
        </w:object>
      </w:r>
    </w:p>
    <w:p w14:paraId="6EE86873" w14:textId="77777777" w:rsidR="00656EE1" w:rsidRDefault="00656EE1" w:rsidP="00656EE1">
      <w:pPr>
        <w:pStyle w:val="MTDisplayEquation"/>
      </w:pPr>
    </w:p>
    <w:p w14:paraId="64FBE615" w14:textId="77777777" w:rsidR="00656EE1" w:rsidRDefault="00656EE1" w:rsidP="00656EE1">
      <w:pPr>
        <w:ind w:hanging="90"/>
      </w:pPr>
    </w:p>
    <w:p w14:paraId="2EB69975" w14:textId="77777777" w:rsidR="00656EE1" w:rsidRDefault="00656EE1" w:rsidP="00656EE1">
      <w:pPr>
        <w:ind w:hanging="90"/>
      </w:pPr>
      <w:r w:rsidRPr="00A66747">
        <w:rPr>
          <w:position w:val="-102"/>
        </w:rPr>
        <w:object w:dxaOrig="1980" w:dyaOrig="2120" w14:anchorId="0E0EBD3E">
          <v:shape id="_x0000_i1051" type="#_x0000_t75" style="width:112.5pt;height:117.75pt" o:ole="">
            <v:imagedata r:id="rId60" o:title=""/>
          </v:shape>
          <o:OLEObject Type="Embed" ProgID="Equation.DSMT4" ShapeID="_x0000_i1051" DrawAspect="Content" ObjectID="_1837270182" r:id="rId61"/>
        </w:object>
      </w:r>
    </w:p>
    <w:p w14:paraId="2E29F193" w14:textId="77777777" w:rsidR="00656EE1" w:rsidRDefault="00656EE1" w:rsidP="00656EE1">
      <w:pPr>
        <w:ind w:hanging="90"/>
      </w:pPr>
    </w:p>
    <w:p w14:paraId="1A25669A" w14:textId="77777777" w:rsidR="00656EE1" w:rsidRDefault="00656EE1" w:rsidP="00656EE1">
      <w:pPr>
        <w:ind w:hanging="90"/>
      </w:pPr>
      <w:r w:rsidRPr="00376A6F">
        <w:rPr>
          <w:position w:val="-14"/>
        </w:rPr>
        <w:object w:dxaOrig="4340" w:dyaOrig="400" w14:anchorId="667EA4E6">
          <v:shape id="_x0000_i1052" type="#_x0000_t75" style="width:244.5pt;height:22.5pt" o:ole="">
            <v:imagedata r:id="rId62" o:title=""/>
          </v:shape>
          <o:OLEObject Type="Embed" ProgID="Equation.DSMT4" ShapeID="_x0000_i1052" DrawAspect="Content" ObjectID="_1837270183" r:id="rId63"/>
        </w:object>
      </w:r>
    </w:p>
    <w:p w14:paraId="27DDDF63" w14:textId="77777777" w:rsidR="00656EE1" w:rsidRDefault="00656EE1" w:rsidP="00656EE1">
      <w:pPr>
        <w:ind w:hanging="90"/>
      </w:pPr>
    </w:p>
    <w:p w14:paraId="05CFB0B6" w14:textId="77777777" w:rsidR="00656EE1" w:rsidRDefault="00656EE1" w:rsidP="00656EE1">
      <w:pPr>
        <w:ind w:hanging="90"/>
      </w:pPr>
      <w:r w:rsidRPr="00376A6F">
        <w:rPr>
          <w:position w:val="-14"/>
        </w:rPr>
        <w:object w:dxaOrig="720" w:dyaOrig="400" w14:anchorId="2389004C">
          <v:shape id="_x0000_i1053" type="#_x0000_t75" style="width:40.5pt;height:22.5pt" o:ole="">
            <v:imagedata r:id="rId64" o:title=""/>
          </v:shape>
          <o:OLEObject Type="Embed" ProgID="Equation.DSMT4" ShapeID="_x0000_i1053" DrawAspect="Content" ObjectID="_1837270184" r:id="rId65"/>
        </w:object>
      </w:r>
    </w:p>
    <w:p w14:paraId="0BBADE22" w14:textId="77777777" w:rsidR="00F05F8C" w:rsidRDefault="00F05F8C" w:rsidP="00656EE1">
      <w:pPr>
        <w:ind w:hanging="90"/>
      </w:pPr>
    </w:p>
    <w:p w14:paraId="1AE871AE" w14:textId="77777777" w:rsidR="00F05F8C" w:rsidRDefault="00F05F8C" w:rsidP="00656EE1">
      <w:pPr>
        <w:ind w:hanging="90"/>
      </w:pPr>
      <w:r w:rsidRPr="00F05F8C">
        <w:rPr>
          <w:position w:val="-24"/>
        </w:rPr>
        <w:object w:dxaOrig="680" w:dyaOrig="620" w14:anchorId="59DD16EF">
          <v:shape id="_x0000_i1054" type="#_x0000_t75" style="width:38.25pt;height:34.5pt" o:ole="">
            <v:imagedata r:id="rId66" o:title=""/>
          </v:shape>
          <o:OLEObject Type="Embed" ProgID="Equation.DSMT4" ShapeID="_x0000_i1054" DrawAspect="Content" ObjectID="_1837270185" r:id="rId67"/>
        </w:object>
      </w:r>
    </w:p>
    <w:p w14:paraId="625DE3F2" w14:textId="77777777" w:rsidR="00656EE1" w:rsidRDefault="00656EE1" w:rsidP="00656EE1">
      <w:pPr>
        <w:ind w:hanging="90"/>
      </w:pPr>
    </w:p>
    <w:p w14:paraId="46FE9C8C" w14:textId="77777777" w:rsidR="00656EE1" w:rsidRDefault="00656EE1" w:rsidP="00656EE1">
      <w:pPr>
        <w:ind w:hanging="90"/>
      </w:pPr>
    </w:p>
    <w:p w14:paraId="30C87456" w14:textId="77777777" w:rsidR="00656EE1" w:rsidRDefault="00F05F8C" w:rsidP="00656EE1">
      <w:pPr>
        <w:ind w:hanging="90"/>
      </w:pPr>
      <w:r w:rsidRPr="000515AE">
        <w:rPr>
          <w:position w:val="-32"/>
        </w:rPr>
        <w:object w:dxaOrig="1620" w:dyaOrig="600" w14:anchorId="11C5B8ED">
          <v:shape id="_x0000_i1055" type="#_x0000_t75" style="width:99.75pt;height:36.75pt" o:ole="">
            <v:imagedata r:id="rId68" o:title=""/>
          </v:shape>
          <o:OLEObject Type="Embed" ProgID="Equation.DSMT4" ShapeID="_x0000_i1055" DrawAspect="Content" ObjectID="_1837270186" r:id="rId69"/>
        </w:object>
      </w:r>
    </w:p>
    <w:p w14:paraId="73075157" w14:textId="77777777" w:rsidR="00F37D70" w:rsidRDefault="00F37D70" w:rsidP="00656EE1">
      <w:pPr>
        <w:ind w:hanging="90"/>
      </w:pPr>
    </w:p>
    <w:p w14:paraId="004F090A" w14:textId="77777777" w:rsidR="00F37D70" w:rsidRDefault="00F37D70" w:rsidP="00F37D70">
      <w:pPr>
        <w:ind w:firstLine="0"/>
        <w:rPr>
          <w:rFonts w:ascii="Arial" w:hAnsi="Arial" w:cs="Arial"/>
        </w:rPr>
      </w:pPr>
      <w:r w:rsidRPr="009F31EA">
        <w:rPr>
          <w:rFonts w:ascii="Arial" w:hAnsi="Arial" w:cs="Arial"/>
        </w:rPr>
        <w:lastRenderedPageBreak/>
        <w:t>For PEC:</w:t>
      </w:r>
    </w:p>
    <w:p w14:paraId="731A8571" w14:textId="77777777" w:rsidR="00F37D70" w:rsidRPr="004B45B5" w:rsidRDefault="00F37D70" w:rsidP="00F37D70">
      <w:pPr>
        <w:ind w:firstLine="0"/>
      </w:pPr>
    </w:p>
    <w:p w14:paraId="5B7E44D3" w14:textId="77777777" w:rsidR="00F37D70" w:rsidRPr="004B45B5" w:rsidRDefault="00F37D70" w:rsidP="00F37D70">
      <w:pPr>
        <w:ind w:firstLine="0"/>
      </w:pPr>
      <w:r w:rsidRPr="003D0184">
        <w:rPr>
          <w:position w:val="-10"/>
        </w:rPr>
        <w:object w:dxaOrig="1400" w:dyaOrig="320" w14:anchorId="62659F99">
          <v:shape id="_x0000_i1142" type="#_x0000_t75" style="width:69.75pt;height:15.75pt" o:ole="">
            <v:imagedata r:id="rId70" o:title=""/>
          </v:shape>
          <o:OLEObject Type="Embed" ProgID="Equation.DSMT4" ShapeID="_x0000_i1142" DrawAspect="Content" ObjectID="_1837270187" r:id="rId71"/>
        </w:object>
      </w:r>
    </w:p>
    <w:p w14:paraId="162335C9" w14:textId="77777777" w:rsidR="00F37D70" w:rsidRPr="004B45B5" w:rsidRDefault="00F37D70" w:rsidP="00F37D70">
      <w:pPr>
        <w:ind w:firstLine="0"/>
      </w:pPr>
    </w:p>
    <w:p w14:paraId="5FD31F68" w14:textId="77777777" w:rsidR="00F37D70" w:rsidRPr="004B45B5" w:rsidRDefault="00F37D70" w:rsidP="00F37D70">
      <w:pPr>
        <w:ind w:firstLine="0"/>
      </w:pPr>
      <w:r w:rsidRPr="003D0184">
        <w:rPr>
          <w:position w:val="-10"/>
        </w:rPr>
        <w:object w:dxaOrig="3360" w:dyaOrig="320" w14:anchorId="6FA89FB3">
          <v:shape id="_x0000_i1143" type="#_x0000_t75" style="width:168pt;height:15.75pt" o:ole="">
            <v:imagedata r:id="rId72" o:title=""/>
          </v:shape>
          <o:OLEObject Type="Embed" ProgID="Equation.DSMT4" ShapeID="_x0000_i1143" DrawAspect="Content" ObjectID="_1837270188" r:id="rId73"/>
        </w:object>
      </w:r>
    </w:p>
    <w:p w14:paraId="4168CC3F" w14:textId="77777777" w:rsidR="00F37D70" w:rsidRPr="004B45B5" w:rsidRDefault="00F37D70" w:rsidP="00F37D70">
      <w:pPr>
        <w:ind w:firstLine="0"/>
      </w:pPr>
    </w:p>
    <w:p w14:paraId="6C706334" w14:textId="77777777" w:rsidR="00F37D70" w:rsidRDefault="00F37D70" w:rsidP="00F37D70">
      <w:pPr>
        <w:ind w:firstLine="0"/>
        <w:rPr>
          <w:bCs/>
        </w:rPr>
      </w:pPr>
      <w:r w:rsidRPr="003D0184">
        <w:rPr>
          <w:position w:val="-10"/>
        </w:rPr>
        <w:object w:dxaOrig="1400" w:dyaOrig="320" w14:anchorId="33037E2E">
          <v:shape id="_x0000_i1144" type="#_x0000_t75" style="width:69.75pt;height:15.75pt" o:ole="">
            <v:imagedata r:id="rId74" o:title=""/>
          </v:shape>
          <o:OLEObject Type="Embed" ProgID="Equation.DSMT4" ShapeID="_x0000_i1144" DrawAspect="Content" ObjectID="_1837270189" r:id="rId75"/>
        </w:object>
      </w:r>
    </w:p>
    <w:p w14:paraId="2E9AA552" w14:textId="77777777" w:rsidR="00F37D70" w:rsidRDefault="00F37D70" w:rsidP="00F37D70">
      <w:pPr>
        <w:ind w:firstLine="0"/>
        <w:rPr>
          <w:bCs/>
        </w:rPr>
      </w:pPr>
    </w:p>
    <w:p w14:paraId="7DC51620" w14:textId="77777777" w:rsidR="00F37D70" w:rsidRDefault="00F37D70" w:rsidP="00F37D70">
      <w:pPr>
        <w:ind w:firstLine="0"/>
        <w:rPr>
          <w:bCs/>
        </w:rPr>
      </w:pPr>
      <w:r w:rsidRPr="003D0184">
        <w:rPr>
          <w:bCs/>
          <w:position w:val="-12"/>
        </w:rPr>
        <w:object w:dxaOrig="1440" w:dyaOrig="360" w14:anchorId="280C70C5">
          <v:shape id="_x0000_i1145" type="#_x0000_t75" style="width:1in;height:18pt" o:ole="">
            <v:imagedata r:id="rId76" o:title=""/>
          </v:shape>
          <o:OLEObject Type="Embed" ProgID="Equation.DSMT4" ShapeID="_x0000_i1145" DrawAspect="Content" ObjectID="_1837270190" r:id="rId77"/>
        </w:object>
      </w:r>
    </w:p>
    <w:p w14:paraId="7868AA99" w14:textId="77777777" w:rsidR="00F37D70" w:rsidRDefault="00F37D70" w:rsidP="00656EE1">
      <w:pPr>
        <w:ind w:hanging="90"/>
      </w:pPr>
    </w:p>
    <w:p w14:paraId="1523DA0A" w14:textId="77777777" w:rsidR="00656EE1" w:rsidRDefault="00656EE1" w:rsidP="00656EE1"/>
    <w:p w14:paraId="1B708076" w14:textId="77777777" w:rsidR="00656EE1" w:rsidRDefault="00656EE1" w:rsidP="00656EE1">
      <w:pPr>
        <w:pStyle w:val="MTDisplayEquation"/>
      </w:pPr>
    </w:p>
    <w:p w14:paraId="45FCE5A4" w14:textId="77777777" w:rsidR="00656EE1" w:rsidRDefault="00656EE1" w:rsidP="00656EE1">
      <w:pPr>
        <w:ind w:firstLine="0"/>
      </w:pPr>
      <w:r w:rsidRPr="00B335F4">
        <w:rPr>
          <w:position w:val="-32"/>
        </w:rPr>
        <w:object w:dxaOrig="1420" w:dyaOrig="620" w14:anchorId="6954175D">
          <v:shape id="_x0000_i1056" type="#_x0000_t75" style="width:87.75pt;height:37.5pt" o:ole="">
            <v:imagedata r:id="rId78" o:title=""/>
          </v:shape>
          <o:OLEObject Type="Embed" ProgID="Equation.DSMT4" ShapeID="_x0000_i1056" DrawAspect="Content" ObjectID="_1837270191" r:id="rId79"/>
        </w:object>
      </w:r>
    </w:p>
    <w:p w14:paraId="120295F4" w14:textId="77777777" w:rsidR="00656EE1" w:rsidRDefault="00656EE1" w:rsidP="00656EE1">
      <w:pPr>
        <w:ind w:firstLine="0"/>
      </w:pPr>
    </w:p>
    <w:p w14:paraId="083F6F29" w14:textId="77777777" w:rsidR="00656EE1" w:rsidRDefault="00656EE1" w:rsidP="00656EE1">
      <w:pPr>
        <w:ind w:firstLine="0"/>
      </w:pPr>
      <w:r w:rsidRPr="00B335F4">
        <w:rPr>
          <w:position w:val="-32"/>
        </w:rPr>
        <w:object w:dxaOrig="1400" w:dyaOrig="620" w14:anchorId="5A113E9F">
          <v:shape id="_x0000_i1057" type="#_x0000_t75" style="width:86.25pt;height:37.5pt" o:ole="">
            <v:imagedata r:id="rId80" o:title=""/>
          </v:shape>
          <o:OLEObject Type="Embed" ProgID="Equation.DSMT4" ShapeID="_x0000_i1057" DrawAspect="Content" ObjectID="_1837270192" r:id="rId81"/>
        </w:object>
      </w:r>
    </w:p>
    <w:p w14:paraId="0498303F" w14:textId="77777777" w:rsidR="00656EE1" w:rsidRDefault="00656EE1" w:rsidP="00656EE1">
      <w:pPr>
        <w:ind w:firstLine="0"/>
      </w:pPr>
    </w:p>
    <w:p w14:paraId="5D7F84C7" w14:textId="77777777" w:rsidR="00656EE1" w:rsidRDefault="00656EE1" w:rsidP="00656EE1">
      <w:pPr>
        <w:ind w:firstLine="0"/>
      </w:pPr>
      <w:r w:rsidRPr="00B335F4">
        <w:rPr>
          <w:position w:val="-12"/>
        </w:rPr>
        <w:object w:dxaOrig="780" w:dyaOrig="360" w14:anchorId="629C52EB">
          <v:shape id="_x0000_i1058" type="#_x0000_t75" style="width:48pt;height:22.5pt" o:ole="">
            <v:imagedata r:id="rId82" o:title=""/>
          </v:shape>
          <o:OLEObject Type="Embed" ProgID="Equation.DSMT4" ShapeID="_x0000_i1058" DrawAspect="Content" ObjectID="_1837270193" r:id="rId83"/>
        </w:object>
      </w:r>
    </w:p>
    <w:p w14:paraId="0015A05C" w14:textId="77777777" w:rsidR="00656EE1" w:rsidRDefault="00656EE1" w:rsidP="00656EE1">
      <w:pPr>
        <w:ind w:firstLine="0"/>
      </w:pPr>
    </w:p>
    <w:p w14:paraId="58B5A9A2" w14:textId="77777777" w:rsidR="00656EE1" w:rsidRDefault="00656EE1" w:rsidP="00656EE1">
      <w:pPr>
        <w:ind w:firstLine="0"/>
      </w:pPr>
      <w:r w:rsidRPr="00B335F4">
        <w:rPr>
          <w:position w:val="-12"/>
        </w:rPr>
        <w:object w:dxaOrig="859" w:dyaOrig="360" w14:anchorId="2225F690">
          <v:shape id="_x0000_i1059" type="#_x0000_t75" style="width:52.5pt;height:22.5pt" o:ole="">
            <v:imagedata r:id="rId84" o:title=""/>
          </v:shape>
          <o:OLEObject Type="Embed" ProgID="Equation.DSMT4" ShapeID="_x0000_i1059" DrawAspect="Content" ObjectID="_1837270194" r:id="rId85"/>
        </w:object>
      </w:r>
    </w:p>
    <w:p w14:paraId="4C399F3E" w14:textId="77777777" w:rsidR="00656EE1" w:rsidRDefault="00656EE1" w:rsidP="00656EE1">
      <w:pPr>
        <w:ind w:firstLine="0"/>
      </w:pPr>
    </w:p>
    <w:p w14:paraId="599EEA82" w14:textId="77777777" w:rsidR="00656EE1" w:rsidRDefault="00656EE1" w:rsidP="002709A6">
      <w:pPr>
        <w:pStyle w:val="MTDisplayEquation"/>
      </w:pPr>
    </w:p>
    <w:p w14:paraId="40976707" w14:textId="77777777" w:rsidR="002709A6" w:rsidRDefault="002709A6" w:rsidP="002709A6">
      <w:pPr>
        <w:pStyle w:val="MTDisplayEquation"/>
      </w:pPr>
      <w:r w:rsidRPr="00113873">
        <w:rPr>
          <w:position w:val="-34"/>
        </w:rPr>
        <w:object w:dxaOrig="2320" w:dyaOrig="780" w14:anchorId="2570A916">
          <v:shape id="_x0000_i1060" type="#_x0000_t75" style="width:115.5pt;height:39pt" o:ole="">
            <v:imagedata r:id="rId86" o:title=""/>
          </v:shape>
          <o:OLEObject Type="Embed" ProgID="Equation.DSMT4" ShapeID="_x0000_i1060" DrawAspect="Content" ObjectID="_1837270195" r:id="rId87"/>
        </w:object>
      </w:r>
    </w:p>
    <w:p w14:paraId="0B583D4E" w14:textId="77777777" w:rsidR="00DE3947" w:rsidRDefault="00DE3947" w:rsidP="002709A6">
      <w:pPr>
        <w:pStyle w:val="MTDisplayEquation"/>
      </w:pPr>
    </w:p>
    <w:p w14:paraId="533490EF" w14:textId="77777777" w:rsidR="002709A6" w:rsidRDefault="00061FEE" w:rsidP="002709A6">
      <w:pPr>
        <w:pStyle w:val="MTDisplayEquation"/>
      </w:pPr>
      <w:r w:rsidRPr="00A342E1">
        <w:rPr>
          <w:position w:val="-14"/>
        </w:rPr>
        <w:object w:dxaOrig="1980" w:dyaOrig="400" w14:anchorId="6E13825D">
          <v:shape id="_x0000_i1061" type="#_x0000_t75" style="width:99.75pt;height:20.25pt" o:ole="">
            <v:imagedata r:id="rId58" o:title=""/>
          </v:shape>
          <o:OLEObject Type="Embed" ProgID="Equation.DSMT4" ShapeID="_x0000_i1061" DrawAspect="Content" ObjectID="_1837270196" r:id="rId88"/>
        </w:object>
      </w:r>
    </w:p>
    <w:p w14:paraId="22A8F220" w14:textId="77777777" w:rsidR="002709A6" w:rsidRDefault="002709A6" w:rsidP="002709A6">
      <w:pPr>
        <w:pStyle w:val="MTDisplayEquation"/>
      </w:pPr>
    </w:p>
    <w:p w14:paraId="3C6BE23F" w14:textId="77777777" w:rsidR="00F37D70" w:rsidRDefault="00F37D70" w:rsidP="002709A6">
      <w:pPr>
        <w:pStyle w:val="MTDisplayEquation"/>
      </w:pPr>
    </w:p>
    <w:p w14:paraId="465D6C2C" w14:textId="77777777" w:rsidR="002709A6" w:rsidRDefault="00505E45" w:rsidP="002709A6">
      <w:pPr>
        <w:pStyle w:val="MTDisplayEquation"/>
      </w:pPr>
      <w:r w:rsidRPr="00505E45">
        <w:rPr>
          <w:position w:val="-102"/>
        </w:rPr>
        <w:object w:dxaOrig="3080" w:dyaOrig="2120" w14:anchorId="7D7D0DA9">
          <v:shape id="_x0000_i1062" type="#_x0000_t75" style="width:153.75pt;height:104.25pt" o:ole="">
            <v:imagedata r:id="rId89" o:title=""/>
          </v:shape>
          <o:OLEObject Type="Embed" ProgID="Equation.DSMT4" ShapeID="_x0000_i1062" DrawAspect="Content" ObjectID="_1837270197" r:id="rId90"/>
        </w:object>
      </w:r>
    </w:p>
    <w:p w14:paraId="090BB6D2" w14:textId="77777777" w:rsidR="00DE3947" w:rsidRDefault="00DE3947" w:rsidP="002709A6">
      <w:pPr>
        <w:pStyle w:val="MTDisplayEquation"/>
      </w:pPr>
    </w:p>
    <w:p w14:paraId="217139CF" w14:textId="77777777" w:rsidR="00DE3947" w:rsidRDefault="00DE3947" w:rsidP="002709A6">
      <w:pPr>
        <w:pStyle w:val="MTDisplayEquation"/>
      </w:pPr>
    </w:p>
    <w:p w14:paraId="0FC3716D" w14:textId="77777777" w:rsidR="00DE3947" w:rsidRDefault="00DE3947" w:rsidP="002709A6">
      <w:pPr>
        <w:pStyle w:val="MTDisplayEquation"/>
      </w:pPr>
      <w:r w:rsidRPr="00AF12FD">
        <w:rPr>
          <w:position w:val="-10"/>
        </w:rPr>
        <w:object w:dxaOrig="980" w:dyaOrig="340" w14:anchorId="4182118B">
          <v:shape id="_x0000_i1063" type="#_x0000_t75" style="width:49.5pt;height:16.5pt" o:ole="">
            <v:imagedata r:id="rId91" o:title=""/>
          </v:shape>
          <o:OLEObject Type="Embed" ProgID="Equation.DSMT4" ShapeID="_x0000_i1063" DrawAspect="Content" ObjectID="_1837270198" r:id="rId92"/>
        </w:object>
      </w:r>
    </w:p>
    <w:p w14:paraId="57E3110D" w14:textId="77777777" w:rsidR="00FE24DA" w:rsidRDefault="00FE24DA" w:rsidP="002709A6">
      <w:pPr>
        <w:pStyle w:val="MTDisplayEquation"/>
      </w:pPr>
    </w:p>
    <w:p w14:paraId="3D12113D" w14:textId="77777777" w:rsidR="002709A6" w:rsidRDefault="002709A6" w:rsidP="002709A6">
      <w:pPr>
        <w:pStyle w:val="MTDisplayEquation"/>
      </w:pPr>
    </w:p>
    <w:p w14:paraId="792C321D" w14:textId="77777777" w:rsidR="002709A6" w:rsidRDefault="002709A6" w:rsidP="002709A6">
      <w:pPr>
        <w:pStyle w:val="MTDisplayEquation"/>
      </w:pPr>
      <w:r w:rsidRPr="003061DF">
        <w:rPr>
          <w:position w:val="-24"/>
        </w:rPr>
        <w:object w:dxaOrig="1200" w:dyaOrig="620" w14:anchorId="35E7D2CB">
          <v:shape id="_x0000_i1064" type="#_x0000_t75" style="width:60pt;height:30.75pt" o:ole="">
            <v:imagedata r:id="rId93" o:title=""/>
          </v:shape>
          <o:OLEObject Type="Embed" ProgID="Equation.DSMT4" ShapeID="_x0000_i1064" DrawAspect="Content" ObjectID="_1837270199" r:id="rId94"/>
        </w:object>
      </w:r>
    </w:p>
    <w:p w14:paraId="2F8B8463" w14:textId="77777777" w:rsidR="00FE24DA" w:rsidRDefault="00FE24DA" w:rsidP="002709A6">
      <w:pPr>
        <w:pStyle w:val="MTDisplayEquation"/>
      </w:pPr>
      <w:r w:rsidRPr="00FE24DA">
        <w:rPr>
          <w:position w:val="-14"/>
        </w:rPr>
        <w:object w:dxaOrig="1820" w:dyaOrig="400" w14:anchorId="198E92A9">
          <v:shape id="_x0000_i1065" type="#_x0000_t75" style="width:91.5pt;height:20.25pt" o:ole="">
            <v:imagedata r:id="rId95" o:title=""/>
          </v:shape>
          <o:OLEObject Type="Embed" ProgID="Equation.DSMT4" ShapeID="_x0000_i1065" DrawAspect="Content" ObjectID="_1837270200" r:id="rId96"/>
        </w:object>
      </w:r>
    </w:p>
    <w:p w14:paraId="16629B91" w14:textId="77777777" w:rsidR="002709A6" w:rsidRDefault="002709A6" w:rsidP="002709A6">
      <w:pPr>
        <w:ind w:firstLine="0"/>
      </w:pPr>
    </w:p>
    <w:p w14:paraId="5FF6B5BB" w14:textId="77777777" w:rsidR="00B04D97" w:rsidRDefault="00B04D97" w:rsidP="00B04D97">
      <w:pPr>
        <w:pStyle w:val="MTDisplayEquation"/>
      </w:pPr>
    </w:p>
    <w:p w14:paraId="16A6BFA5" w14:textId="77777777" w:rsidR="00B04D97" w:rsidRDefault="00B04D97" w:rsidP="00B04D97">
      <w:pPr>
        <w:pStyle w:val="MTDisplayEquation"/>
      </w:pPr>
      <w:r>
        <w:t xml:space="preserve">Faraday’s law: </w:t>
      </w:r>
      <w:r w:rsidRPr="00FE24DA">
        <w:rPr>
          <w:position w:val="-32"/>
        </w:rPr>
        <w:object w:dxaOrig="3120" w:dyaOrig="700" w14:anchorId="0D9D19DD">
          <v:shape id="_x0000_i1066" type="#_x0000_t75" style="width:180pt;height:40.5pt" o:ole="" filled="t">
            <v:imagedata r:id="rId97" o:title=""/>
          </v:shape>
          <o:OLEObject Type="Embed" ProgID="Equation.DSMT4" ShapeID="_x0000_i1066" DrawAspect="Content" ObjectID="_1837270201" r:id="rId98"/>
        </w:object>
      </w:r>
    </w:p>
    <w:p w14:paraId="1612E852" w14:textId="77777777" w:rsidR="00B04D97" w:rsidRDefault="00B04D97" w:rsidP="00B04D97">
      <w:pPr>
        <w:pStyle w:val="MTDisplayEquation"/>
      </w:pPr>
    </w:p>
    <w:p w14:paraId="6E676149" w14:textId="77777777" w:rsidR="00B04D97" w:rsidRDefault="00B04D97" w:rsidP="00B04D97">
      <w:pPr>
        <w:pStyle w:val="MTDisplayEquation"/>
      </w:pPr>
      <w:r w:rsidRPr="00FE24DA">
        <w:rPr>
          <w:position w:val="-32"/>
        </w:rPr>
        <w:object w:dxaOrig="3620" w:dyaOrig="600" w14:anchorId="5EF5FD2A">
          <v:shape id="_x0000_i1067" type="#_x0000_t75" style="width:208.5pt;height:34.5pt" o:ole="" filled="t">
            <v:imagedata r:id="rId99" o:title=""/>
          </v:shape>
          <o:OLEObject Type="Embed" ProgID="Equation.DSMT4" ShapeID="_x0000_i1067" DrawAspect="Content" ObjectID="_1837270202" r:id="rId100"/>
        </w:object>
      </w:r>
    </w:p>
    <w:p w14:paraId="0F0C2303" w14:textId="77777777" w:rsidR="00B04D97" w:rsidRDefault="00B04D97" w:rsidP="00B04D97">
      <w:pPr>
        <w:pStyle w:val="MTDisplayEquation"/>
      </w:pPr>
    </w:p>
    <w:p w14:paraId="5FA7D65F" w14:textId="77777777" w:rsidR="00B04D97" w:rsidRDefault="00B04D97" w:rsidP="00B04D97">
      <w:pPr>
        <w:pStyle w:val="MTDisplayEquation"/>
      </w:pPr>
      <w:r w:rsidRPr="0087470F">
        <w:object w:dxaOrig="1140" w:dyaOrig="620" w14:anchorId="1DFE11D8">
          <v:shape id="_x0000_i1068" type="#_x0000_t75" style="width:59.25pt;height:32.25pt" o:ole="">
            <v:imagedata r:id="rId101" o:title=""/>
          </v:shape>
          <o:OLEObject Type="Embed" ProgID="Equation.DSMT4" ShapeID="_x0000_i1068" DrawAspect="Content" ObjectID="_1837270203" r:id="rId102"/>
        </w:object>
      </w:r>
    </w:p>
    <w:p w14:paraId="44D7E1C3" w14:textId="77777777" w:rsidR="00B04D97" w:rsidRDefault="00B04D97" w:rsidP="00B04D97">
      <w:pPr>
        <w:pStyle w:val="MTDisplayEquation"/>
      </w:pPr>
    </w:p>
    <w:p w14:paraId="28FCDB38" w14:textId="77777777" w:rsidR="00B04D97" w:rsidRDefault="00B04D97" w:rsidP="00B04D97">
      <w:pPr>
        <w:pStyle w:val="MTDisplayEquation"/>
      </w:pPr>
      <w:r w:rsidRPr="0087470F">
        <w:object w:dxaOrig="1240" w:dyaOrig="600" w14:anchorId="36FF604A">
          <v:shape id="_x0000_i1069" type="#_x0000_t75" style="width:67.5pt;height:33pt" o:ole="">
            <v:imagedata r:id="rId103" o:title=""/>
          </v:shape>
          <o:OLEObject Type="Embed" ProgID="Equation.DSMT4" ShapeID="_x0000_i1069" DrawAspect="Content" ObjectID="_1837270204" r:id="rId104"/>
        </w:object>
      </w:r>
    </w:p>
    <w:p w14:paraId="0772C3F8" w14:textId="77777777" w:rsidR="00B04D97" w:rsidRDefault="00B04D97" w:rsidP="00B04D97">
      <w:pPr>
        <w:pStyle w:val="MTDisplayEquation"/>
      </w:pPr>
    </w:p>
    <w:p w14:paraId="58D4C5A7" w14:textId="77777777" w:rsidR="002709A6" w:rsidRDefault="002709A6" w:rsidP="002709A6">
      <w:pPr>
        <w:ind w:firstLine="0"/>
      </w:pPr>
    </w:p>
    <w:p w14:paraId="75AF7939" w14:textId="77777777" w:rsidR="002709A6" w:rsidRDefault="002709A6" w:rsidP="002709A6">
      <w:pPr>
        <w:ind w:firstLine="0"/>
      </w:pPr>
      <w:r w:rsidRPr="00E9595C">
        <w:rPr>
          <w:position w:val="-12"/>
        </w:rPr>
        <w:object w:dxaOrig="1260" w:dyaOrig="360" w14:anchorId="7E1DC208">
          <v:shape id="_x0000_i1070" type="#_x0000_t75" style="width:63pt;height:18.75pt" o:ole="" o:allowoverlap="f" fillcolor="aqua">
            <v:fill color2="blue"/>
            <v:imagedata r:id="rId105" o:title=""/>
          </v:shape>
          <o:OLEObject Type="Embed" ProgID="Equation.DSMT4" ShapeID="_x0000_i1070" DrawAspect="Content" ObjectID="_1837270205" r:id="rId106"/>
        </w:object>
      </w:r>
    </w:p>
    <w:p w14:paraId="67CA6C93" w14:textId="77777777" w:rsidR="002709A6" w:rsidRDefault="002709A6" w:rsidP="002709A6">
      <w:pPr>
        <w:ind w:firstLine="0"/>
      </w:pPr>
    </w:p>
    <w:p w14:paraId="5BB440C2" w14:textId="77777777" w:rsidR="002709A6" w:rsidRDefault="002709A6" w:rsidP="002709A6">
      <w:pPr>
        <w:ind w:firstLine="0"/>
      </w:pPr>
      <w:r w:rsidRPr="007E3FB3">
        <w:rPr>
          <w:position w:val="-12"/>
        </w:rPr>
        <w:object w:dxaOrig="1080" w:dyaOrig="360" w14:anchorId="56A9B43A">
          <v:shape id="_x0000_i1071" type="#_x0000_t75" style="width:54.75pt;height:18.75pt" o:ole="" o:allowoverlap="f" fillcolor="yellow">
            <v:fill color2="blue"/>
            <v:imagedata r:id="rId107" o:title=""/>
          </v:shape>
          <o:OLEObject Type="Embed" ProgID="Equation.DSMT4" ShapeID="_x0000_i1071" DrawAspect="Content" ObjectID="_1837270206" r:id="rId108"/>
        </w:object>
      </w:r>
    </w:p>
    <w:p w14:paraId="2D2527E5" w14:textId="77777777" w:rsidR="002709A6" w:rsidRDefault="002709A6" w:rsidP="002709A6">
      <w:pPr>
        <w:ind w:firstLine="0"/>
      </w:pPr>
    </w:p>
    <w:p w14:paraId="057858BB" w14:textId="77777777" w:rsidR="002709A6" w:rsidRDefault="002709A6" w:rsidP="002709A6">
      <w:pPr>
        <w:ind w:firstLine="0"/>
      </w:pPr>
      <w:r w:rsidRPr="00BF0B18">
        <w:rPr>
          <w:position w:val="-12"/>
        </w:rPr>
        <w:object w:dxaOrig="1020" w:dyaOrig="360" w14:anchorId="4773F0B5">
          <v:shape id="_x0000_i1072" type="#_x0000_t75" style="width:51pt;height:18.75pt" o:ole="" o:allowoverlap="f" fillcolor="yellow">
            <v:fill color2="blue"/>
            <v:imagedata r:id="rId109" o:title=""/>
          </v:shape>
          <o:OLEObject Type="Embed" ProgID="Equation.DSMT4" ShapeID="_x0000_i1072" DrawAspect="Content" ObjectID="_1837270207" r:id="rId110"/>
        </w:object>
      </w:r>
    </w:p>
    <w:p w14:paraId="74F0BDEB" w14:textId="77777777" w:rsidR="002709A6" w:rsidRDefault="002709A6" w:rsidP="002709A6">
      <w:pPr>
        <w:ind w:firstLine="0"/>
      </w:pPr>
    </w:p>
    <w:p w14:paraId="52B2E538" w14:textId="77777777" w:rsidR="002709A6" w:rsidRDefault="002709A6" w:rsidP="002709A6">
      <w:pPr>
        <w:ind w:firstLine="0"/>
      </w:pPr>
      <w:r w:rsidRPr="0099228E">
        <w:rPr>
          <w:position w:val="-12"/>
        </w:rPr>
        <w:object w:dxaOrig="820" w:dyaOrig="360" w14:anchorId="45E62F36">
          <v:shape id="_x0000_i1073" type="#_x0000_t75" style="width:41.25pt;height:18.75pt" o:ole="" o:allowoverlap="f" fillcolor="aqua">
            <v:imagedata r:id="rId111" o:title=""/>
          </v:shape>
          <o:OLEObject Type="Embed" ProgID="Equation.DSMT4" ShapeID="_x0000_i1073" DrawAspect="Content" ObjectID="_1837270208" r:id="rId112"/>
        </w:object>
      </w:r>
    </w:p>
    <w:p w14:paraId="34107122" w14:textId="77777777" w:rsidR="002709A6" w:rsidRDefault="002709A6" w:rsidP="002709A6">
      <w:pPr>
        <w:ind w:firstLine="0"/>
      </w:pPr>
    </w:p>
    <w:p w14:paraId="75D0EC61" w14:textId="77777777" w:rsidR="002709A6" w:rsidRDefault="002709A6" w:rsidP="002709A6">
      <w:pPr>
        <w:ind w:firstLine="0"/>
      </w:pPr>
      <w:r w:rsidRPr="00C25FC6">
        <w:rPr>
          <w:position w:val="-10"/>
        </w:rPr>
        <w:object w:dxaOrig="800" w:dyaOrig="340" w14:anchorId="2AAE1431">
          <v:shape id="_x0000_i1074" type="#_x0000_t75" style="width:39pt;height:17.25pt" o:ole="" o:allowoverlap="f" fillcolor="aqua">
            <v:fill color2="blue"/>
            <v:imagedata r:id="rId113" o:title=""/>
          </v:shape>
          <o:OLEObject Type="Embed" ProgID="Equation.DSMT4" ShapeID="_x0000_i1074" DrawAspect="Content" ObjectID="_1837270209" r:id="rId114"/>
        </w:object>
      </w:r>
    </w:p>
    <w:p w14:paraId="6B094CEE" w14:textId="77777777" w:rsidR="00DE3947" w:rsidRDefault="00DE3947" w:rsidP="002709A6">
      <w:pPr>
        <w:ind w:firstLine="0"/>
      </w:pPr>
    </w:p>
    <w:p w14:paraId="5ED944DD" w14:textId="77777777" w:rsidR="00DE3947" w:rsidRDefault="00DE3947" w:rsidP="002709A6">
      <w:pPr>
        <w:ind w:firstLine="0"/>
      </w:pPr>
    </w:p>
    <w:p w14:paraId="5033BC9C" w14:textId="77777777" w:rsidR="00DE3947" w:rsidRDefault="00DE3947" w:rsidP="002709A6">
      <w:pPr>
        <w:ind w:firstLine="0"/>
      </w:pPr>
    </w:p>
    <w:p w14:paraId="6BD77CD8" w14:textId="77777777" w:rsidR="00DE3947" w:rsidRDefault="00DE3947" w:rsidP="00DE3947">
      <w:pPr>
        <w:ind w:firstLine="0"/>
      </w:pPr>
      <w:r w:rsidRPr="00A342E1">
        <w:rPr>
          <w:position w:val="-12"/>
        </w:rPr>
        <w:object w:dxaOrig="960" w:dyaOrig="360" w14:anchorId="73497304">
          <v:shape id="_x0000_i1075" type="#_x0000_t75" style="width:48pt;height:18.75pt" o:ole="">
            <v:imagedata r:id="rId115" o:title=""/>
          </v:shape>
          <o:OLEObject Type="Embed" ProgID="Equation.DSMT4" ShapeID="_x0000_i1075" DrawAspect="Content" ObjectID="_1837270210" r:id="rId116"/>
        </w:object>
      </w:r>
    </w:p>
    <w:p w14:paraId="44DD51F2" w14:textId="77777777" w:rsidR="00DE3947" w:rsidRDefault="00DE3947" w:rsidP="00DE3947">
      <w:pPr>
        <w:ind w:firstLine="0"/>
        <w:rPr>
          <w:rFonts w:ascii="Arial" w:hAnsi="Arial"/>
          <w:b/>
        </w:rPr>
      </w:pPr>
    </w:p>
    <w:p w14:paraId="799D84E8" w14:textId="77777777" w:rsidR="00DE3947" w:rsidRDefault="00DE3947" w:rsidP="00DE3947">
      <w:pPr>
        <w:ind w:firstLine="0"/>
      </w:pPr>
      <w:r w:rsidRPr="00A342E1">
        <w:rPr>
          <w:position w:val="-14"/>
        </w:rPr>
        <w:object w:dxaOrig="1719" w:dyaOrig="400" w14:anchorId="63CE4AC6">
          <v:shape id="_x0000_i1076" type="#_x0000_t75" style="width:85.5pt;height:20.25pt" o:ole="">
            <v:imagedata r:id="rId117" o:title=""/>
          </v:shape>
          <o:OLEObject Type="Embed" ProgID="Equation.DSMT4" ShapeID="_x0000_i1076" DrawAspect="Content" ObjectID="_1837270211" r:id="rId118"/>
        </w:object>
      </w:r>
    </w:p>
    <w:p w14:paraId="2B00A9E0" w14:textId="77777777" w:rsidR="00DE3947" w:rsidRDefault="00DE3947" w:rsidP="00DE3947">
      <w:pPr>
        <w:ind w:firstLine="0"/>
      </w:pPr>
    </w:p>
    <w:p w14:paraId="5381B7F0" w14:textId="77777777" w:rsidR="00DE3947" w:rsidRDefault="00DE3947" w:rsidP="00DE3947">
      <w:pPr>
        <w:ind w:firstLine="0"/>
      </w:pPr>
      <w:r w:rsidRPr="00A342E1">
        <w:rPr>
          <w:position w:val="-10"/>
        </w:rPr>
        <w:object w:dxaOrig="920" w:dyaOrig="340" w14:anchorId="7C17848A">
          <v:shape id="_x0000_i1077" type="#_x0000_t75" style="width:47.25pt;height:16.5pt" o:ole="">
            <v:imagedata r:id="rId119" o:title=""/>
          </v:shape>
          <o:OLEObject Type="Embed" ProgID="Equation.DSMT4" ShapeID="_x0000_i1077" DrawAspect="Content" ObjectID="_1837270212" r:id="rId120"/>
        </w:object>
      </w:r>
    </w:p>
    <w:p w14:paraId="327A498E" w14:textId="77777777" w:rsidR="00DE3947" w:rsidRDefault="00DE3947" w:rsidP="00DE3947">
      <w:pPr>
        <w:ind w:firstLine="0"/>
      </w:pPr>
    </w:p>
    <w:p w14:paraId="18649E7C" w14:textId="77777777" w:rsidR="00DE3947" w:rsidRDefault="00DE3947" w:rsidP="00DE3947">
      <w:pPr>
        <w:ind w:firstLine="0"/>
      </w:pPr>
    </w:p>
    <w:p w14:paraId="6720C2FA" w14:textId="77777777" w:rsidR="002709A6" w:rsidRDefault="002709A6" w:rsidP="002709A6">
      <w:pPr>
        <w:ind w:firstLine="0"/>
      </w:pPr>
    </w:p>
    <w:p w14:paraId="6EE4D90B" w14:textId="77777777" w:rsidR="002709A6" w:rsidRDefault="00FE24DA" w:rsidP="002709A6">
      <w:pPr>
        <w:ind w:firstLine="0"/>
      </w:pPr>
      <w:r w:rsidRPr="00430640">
        <w:rPr>
          <w:position w:val="-30"/>
        </w:rPr>
        <w:object w:dxaOrig="2980" w:dyaOrig="720" w14:anchorId="2D449094">
          <v:shape id="_x0000_i1078" type="#_x0000_t75" style="width:149.25pt;height:36pt" o:ole="">
            <v:imagedata r:id="rId121" o:title=""/>
          </v:shape>
          <o:OLEObject Type="Embed" ProgID="Equation.DSMT4" ShapeID="_x0000_i1078" DrawAspect="Content" ObjectID="_1837270213" r:id="rId122"/>
        </w:object>
      </w:r>
    </w:p>
    <w:p w14:paraId="5C676E3C" w14:textId="77777777" w:rsidR="002709A6" w:rsidRDefault="002709A6" w:rsidP="002709A6">
      <w:pPr>
        <w:ind w:firstLine="0"/>
      </w:pPr>
    </w:p>
    <w:p w14:paraId="06FCDBBA" w14:textId="77777777" w:rsidR="00196880" w:rsidRDefault="00196880" w:rsidP="002709A6">
      <w:pPr>
        <w:ind w:firstLine="0"/>
      </w:pPr>
    </w:p>
    <w:p w14:paraId="2D861F93" w14:textId="77777777" w:rsidR="002709A6" w:rsidRDefault="00782D27" w:rsidP="002709A6">
      <w:pPr>
        <w:ind w:firstLine="0"/>
      </w:pPr>
      <w:r w:rsidRPr="00414738">
        <w:rPr>
          <w:position w:val="-60"/>
        </w:rPr>
        <w:object w:dxaOrig="1780" w:dyaOrig="980" w14:anchorId="3A6B4DB7">
          <v:shape id="_x0000_i1079" type="#_x0000_t75" style="width:88.5pt;height:48.75pt" o:ole="" fillcolor="aqua">
            <v:imagedata r:id="rId123" o:title=""/>
          </v:shape>
          <o:OLEObject Type="Embed" ProgID="Equation.DSMT4" ShapeID="_x0000_i1079" DrawAspect="Content" ObjectID="_1837270214" r:id="rId124"/>
        </w:object>
      </w:r>
    </w:p>
    <w:p w14:paraId="0D761C4D" w14:textId="77777777" w:rsidR="002709A6" w:rsidRDefault="002709A6" w:rsidP="002709A6">
      <w:pPr>
        <w:ind w:firstLine="0"/>
      </w:pPr>
    </w:p>
    <w:p w14:paraId="07287DE8" w14:textId="77777777" w:rsidR="002709A6" w:rsidRDefault="006A3231" w:rsidP="002709A6">
      <w:pPr>
        <w:ind w:firstLine="0"/>
      </w:pPr>
      <w:r w:rsidRPr="00E64760">
        <w:rPr>
          <w:position w:val="-32"/>
        </w:rPr>
        <w:object w:dxaOrig="1600" w:dyaOrig="760" w14:anchorId="4191380D">
          <v:shape id="_x0000_i1080" type="#_x0000_t75" style="width:80.25pt;height:38.25pt" o:ole="" fillcolor="aqua">
            <v:imagedata r:id="rId125" o:title=""/>
          </v:shape>
          <o:OLEObject Type="Embed" ProgID="Equation.DSMT4" ShapeID="_x0000_i1080" DrawAspect="Content" ObjectID="_1837270215" r:id="rId126"/>
        </w:object>
      </w:r>
    </w:p>
    <w:p w14:paraId="3772EF25" w14:textId="77777777" w:rsidR="002709A6" w:rsidRDefault="002709A6" w:rsidP="002709A6">
      <w:pPr>
        <w:ind w:firstLine="0"/>
      </w:pPr>
    </w:p>
    <w:p w14:paraId="4F4D2B51" w14:textId="77777777" w:rsidR="002709A6" w:rsidRDefault="006A3231" w:rsidP="002709A6">
      <w:pPr>
        <w:ind w:firstLine="0"/>
      </w:pPr>
      <w:r w:rsidRPr="000603D3">
        <w:rPr>
          <w:position w:val="-32"/>
        </w:rPr>
        <w:object w:dxaOrig="1520" w:dyaOrig="760" w14:anchorId="7B202B01">
          <v:shape id="_x0000_i1081" type="#_x0000_t75" style="width:77.25pt;height:38.25pt" o:ole="" fillcolor="aqua">
            <v:imagedata r:id="rId127" o:title=""/>
          </v:shape>
          <o:OLEObject Type="Embed" ProgID="Equation.DSMT4" ShapeID="_x0000_i1081" DrawAspect="Content" ObjectID="_1837270216" r:id="rId128"/>
        </w:object>
      </w:r>
    </w:p>
    <w:p w14:paraId="5E83AA33" w14:textId="77777777" w:rsidR="00782D27" w:rsidRDefault="00782D27" w:rsidP="002709A6">
      <w:pPr>
        <w:ind w:firstLine="0"/>
      </w:pPr>
    </w:p>
    <w:p w14:paraId="7C255651" w14:textId="77777777" w:rsidR="00782D27" w:rsidRDefault="00782D27" w:rsidP="002709A6">
      <w:pPr>
        <w:ind w:firstLine="0"/>
      </w:pPr>
    </w:p>
    <w:p w14:paraId="3F6D61EE" w14:textId="77777777" w:rsidR="00B04D97" w:rsidRDefault="00B04D97" w:rsidP="002709A6">
      <w:pPr>
        <w:ind w:firstLine="0"/>
      </w:pPr>
    </w:p>
    <w:p w14:paraId="6252AEB7" w14:textId="77777777" w:rsidR="002709A6" w:rsidRDefault="00FE24DA" w:rsidP="002709A6">
      <w:pPr>
        <w:ind w:firstLine="0"/>
      </w:pPr>
      <w:r w:rsidRPr="00FE24DA">
        <w:rPr>
          <w:position w:val="-30"/>
        </w:rPr>
        <w:object w:dxaOrig="1300" w:dyaOrig="680" w14:anchorId="1C1EAEDD">
          <v:shape id="_x0000_i1082" type="#_x0000_t75" style="width:65.25pt;height:33.75pt" o:ole="" fillcolor="#fcf">
            <v:imagedata r:id="rId129" o:title=""/>
          </v:shape>
          <o:OLEObject Type="Embed" ProgID="Equation.DSMT4" ShapeID="_x0000_i1082" DrawAspect="Content" ObjectID="_1837270217" r:id="rId130"/>
        </w:object>
      </w:r>
    </w:p>
    <w:p w14:paraId="190598B8" w14:textId="77777777" w:rsidR="00B04D97" w:rsidRDefault="00B04D97" w:rsidP="002709A6">
      <w:pPr>
        <w:ind w:firstLine="0"/>
      </w:pPr>
    </w:p>
    <w:p w14:paraId="06C09673" w14:textId="77777777" w:rsidR="00B04D97" w:rsidRDefault="00B04D97" w:rsidP="002709A6">
      <w:pPr>
        <w:ind w:firstLine="0"/>
      </w:pPr>
      <w:r w:rsidRPr="00976F7E">
        <w:rPr>
          <w:position w:val="-24"/>
        </w:rPr>
        <w:object w:dxaOrig="940" w:dyaOrig="620" w14:anchorId="60272488">
          <v:shape id="_x0000_i1083" type="#_x0000_t75" style="width:47.25pt;height:30.75pt" o:ole="" fillcolor="aqua">
            <v:fill color2="blue"/>
            <v:imagedata r:id="rId131" o:title=""/>
          </v:shape>
          <o:OLEObject Type="Embed" ProgID="Equation.DSMT4" ShapeID="_x0000_i1083" DrawAspect="Content" ObjectID="_1837270218" r:id="rId132"/>
        </w:object>
      </w:r>
    </w:p>
    <w:p w14:paraId="255877D2" w14:textId="77777777" w:rsidR="002709A6" w:rsidRDefault="002709A6" w:rsidP="002709A6">
      <w:pPr>
        <w:ind w:firstLine="0"/>
      </w:pPr>
    </w:p>
    <w:p w14:paraId="4DF9760D" w14:textId="77777777" w:rsidR="00B04D97" w:rsidRDefault="00B04D97" w:rsidP="002709A6">
      <w:pPr>
        <w:ind w:firstLine="0"/>
      </w:pPr>
    </w:p>
    <w:p w14:paraId="7632A47D" w14:textId="77777777" w:rsidR="002709A6" w:rsidRDefault="002709A6" w:rsidP="002709A6">
      <w:pPr>
        <w:ind w:firstLine="0"/>
      </w:pPr>
      <w:r w:rsidRPr="00ED6425">
        <w:rPr>
          <w:position w:val="-32"/>
        </w:rPr>
        <w:object w:dxaOrig="1740" w:dyaOrig="700" w14:anchorId="58B163D9">
          <v:shape id="_x0000_i1084" type="#_x0000_t75" style="width:87pt;height:35.25pt" o:ole="" o:allowoverlap="f" fillcolor="aqua">
            <v:fill color2="blue"/>
            <v:imagedata r:id="rId133" o:title=""/>
          </v:shape>
          <o:OLEObject Type="Embed" ProgID="Equation.DSMT4" ShapeID="_x0000_i1084" DrawAspect="Content" ObjectID="_1837270219" r:id="rId134"/>
        </w:object>
      </w:r>
    </w:p>
    <w:p w14:paraId="0FDD5277" w14:textId="77777777" w:rsidR="002709A6" w:rsidRDefault="002709A6" w:rsidP="002709A6">
      <w:pPr>
        <w:ind w:firstLine="0"/>
      </w:pPr>
    </w:p>
    <w:p w14:paraId="38B146DE" w14:textId="77777777" w:rsidR="002709A6" w:rsidRDefault="002709A6" w:rsidP="002709A6">
      <w:pPr>
        <w:ind w:firstLine="0"/>
      </w:pPr>
      <w:r w:rsidRPr="004D0496">
        <w:rPr>
          <w:position w:val="-32"/>
        </w:rPr>
        <w:object w:dxaOrig="3000" w:dyaOrig="700" w14:anchorId="285071FF">
          <v:shape id="_x0000_i1085" type="#_x0000_t75" style="width:150pt;height:35.25pt" o:ole="" fillcolor="aqua">
            <v:fill color2="blue"/>
            <v:imagedata r:id="rId135" o:title=""/>
          </v:shape>
          <o:OLEObject Type="Embed" ProgID="Equation.DSMT4" ShapeID="_x0000_i1085" DrawAspect="Content" ObjectID="_1837270220" r:id="rId136"/>
        </w:object>
      </w:r>
    </w:p>
    <w:p w14:paraId="03F88FDD" w14:textId="77777777" w:rsidR="00835EAE" w:rsidRDefault="00835EAE" w:rsidP="002709A6">
      <w:pPr>
        <w:ind w:firstLine="0"/>
      </w:pPr>
    </w:p>
    <w:p w14:paraId="71B3C342" w14:textId="77777777" w:rsidR="00835EAE" w:rsidRDefault="00AA4D53" w:rsidP="002709A6">
      <w:pPr>
        <w:ind w:firstLine="0"/>
      </w:pPr>
      <w:r w:rsidRPr="004D0496">
        <w:rPr>
          <w:position w:val="-32"/>
        </w:rPr>
        <w:object w:dxaOrig="2960" w:dyaOrig="700" w14:anchorId="31320846">
          <v:shape id="_x0000_i1086" type="#_x0000_t75" style="width:147.75pt;height:35.25pt" o:ole="" fillcolor="aqua">
            <v:fill color2="blue"/>
            <v:imagedata r:id="rId137" o:title=""/>
          </v:shape>
          <o:OLEObject Type="Embed" ProgID="Equation.DSMT4" ShapeID="_x0000_i1086" DrawAspect="Content" ObjectID="_1837270221" r:id="rId138"/>
        </w:object>
      </w:r>
    </w:p>
    <w:p w14:paraId="1856C11A" w14:textId="77777777" w:rsidR="002709A6" w:rsidRDefault="002709A6" w:rsidP="002709A6">
      <w:pPr>
        <w:ind w:firstLine="0"/>
      </w:pPr>
    </w:p>
    <w:p w14:paraId="533ABB51" w14:textId="77777777" w:rsidR="002709A6" w:rsidRDefault="004D1452" w:rsidP="002709A6">
      <w:pPr>
        <w:ind w:firstLine="0"/>
      </w:pPr>
      <w:r w:rsidRPr="00976F7E">
        <w:rPr>
          <w:position w:val="-24"/>
        </w:rPr>
        <w:object w:dxaOrig="1200" w:dyaOrig="620" w14:anchorId="67742797">
          <v:shape id="_x0000_i1087" type="#_x0000_t75" style="width:59.25pt;height:30.75pt" o:ole="" fillcolor="aqua">
            <v:fill color2="blue"/>
            <v:imagedata r:id="rId139" o:title=""/>
          </v:shape>
          <o:OLEObject Type="Embed" ProgID="Equation.DSMT4" ShapeID="_x0000_i1087" DrawAspect="Content" ObjectID="_1837270222" r:id="rId140"/>
        </w:object>
      </w:r>
    </w:p>
    <w:p w14:paraId="0F30E719" w14:textId="77777777" w:rsidR="002709A6" w:rsidRDefault="002709A6" w:rsidP="002709A6">
      <w:pPr>
        <w:ind w:firstLine="0"/>
      </w:pPr>
    </w:p>
    <w:p w14:paraId="621E674C" w14:textId="77777777" w:rsidR="002709A6" w:rsidRDefault="004D1452" w:rsidP="002709A6">
      <w:pPr>
        <w:ind w:firstLine="0"/>
      </w:pPr>
      <w:r w:rsidRPr="000468CC">
        <w:rPr>
          <w:position w:val="-24"/>
        </w:rPr>
        <w:object w:dxaOrig="1140" w:dyaOrig="620" w14:anchorId="6E1FB49A">
          <v:shape id="_x0000_i1088" type="#_x0000_t75" style="width:57.75pt;height:30.75pt" o:ole="" fillcolor="aqua">
            <v:fill color2="blue"/>
            <v:imagedata r:id="rId141" o:title=""/>
          </v:shape>
          <o:OLEObject Type="Embed" ProgID="Equation.DSMT4" ShapeID="_x0000_i1088" DrawAspect="Content" ObjectID="_1837270223" r:id="rId142"/>
        </w:object>
      </w:r>
    </w:p>
    <w:p w14:paraId="436DB7CF" w14:textId="77777777" w:rsidR="00FE24DA" w:rsidRDefault="00FE24DA" w:rsidP="002709A6">
      <w:pPr>
        <w:ind w:firstLine="0"/>
      </w:pPr>
    </w:p>
    <w:p w14:paraId="777A81C0" w14:textId="77777777" w:rsidR="002709A6" w:rsidRDefault="002709A6" w:rsidP="002709A6">
      <w:pPr>
        <w:ind w:firstLine="0"/>
      </w:pPr>
    </w:p>
    <w:p w14:paraId="31D0976A" w14:textId="77777777" w:rsidR="00D87910" w:rsidRDefault="00D87910" w:rsidP="00D8791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14:paraId="2A4D904E" w14:textId="77777777" w:rsidR="00C71451" w:rsidRDefault="00C71451" w:rsidP="00D87910">
      <w:pPr>
        <w:pStyle w:val="MTDisplayEquation"/>
      </w:pPr>
    </w:p>
    <w:p w14:paraId="00093509" w14:textId="7744944C" w:rsidR="002709A6" w:rsidRDefault="00F043CF" w:rsidP="00F37D70">
      <w:pPr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  <w:sz w:val="28"/>
          <w:szCs w:val="28"/>
        </w:rPr>
        <w:br w:type="page"/>
      </w:r>
      <w:r w:rsidR="00000000">
        <w:rPr>
          <w:rFonts w:ascii="Arial" w:hAnsi="Arial"/>
          <w:b/>
          <w:noProof/>
          <w:sz w:val="28"/>
          <w:szCs w:val="28"/>
        </w:rPr>
        <w:lastRenderedPageBreak/>
        <w:object w:dxaOrig="1440" w:dyaOrig="1440" w14:anchorId="51607599">
          <v:group id="_x0000_s2885" style="position:absolute;left:0;text-align:left;margin-left:-6.6pt;margin-top:57.5pt;width:485.7pt;height:365.75pt;z-index:251651584" coordorigin="300,2398" coordsize="11430,8671">
            <v:oval id="_x0000_s2886" style="position:absolute;left:10145;top:8934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2887" style="position:absolute;left:300;top:9071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2888" style="position:absolute;left:5162;top:2398;width:1586;height:771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2889" type="#_x0000_t68" style="position:absolute;left:3665;top:2884;width:223;height:6714;rotation:2013521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890" type="#_x0000_t68" style="position:absolute;left:3315;top:2684;width:218;height:6700;rotation:-2013521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891" type="#_x0000_t68" style="position:absolute;left:8045;top:2868;width:222;height:6716;rotation:-2029525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892" type="#_x0000_t68" style="position:absolute;left:8385;top:2691;width:217;height:6700;rotation:2014526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2893" type="#_x0000_t13" style="position:absolute;left:2035;top:9323;width:7930;height:203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66" coordsize="21600,21600" o:spt="66" adj="5400,5400" path="m@0,l@0@1,21600@1,21600@2@0@2@0,21600,,10800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@0,0;0,10800;@0,21600;21600,10800" o:connectangles="270,180,90,0" textboxrect="@4,@1,21600,@2"/>
              <v:handles>
                <v:h position="#0,#1" xrange="0,21600" yrange="0,10800"/>
              </v:handles>
            </v:shapetype>
            <v:shape id="_x0000_s2894" type="#_x0000_t66" style="position:absolute;left:2012;top:9731;width:7870;height:162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895" type="#_x0000_t75" style="position:absolute;left:5750;top:2473;width:480;height:576;mso-wrap-style:none" fillcolor="aqua" strokecolor="white" strokeweight="1pt">
              <v:fill color2="blue"/>
              <v:stroke startarrowwidth="narrow" startarrowlength="short" endarrowwidth="narrow" endarrowlength="short"/>
              <v:imagedata r:id="rId143" o:title=""/>
              <v:shadow color="black"/>
            </v:shape>
            <v:shape id="_x0000_s2896" type="#_x0000_t75" style="position:absolute;left:8250;top:3536;width:2412;height:1030;mso-wrap-style:none" fillcolor="aqua" strokecolor="white" strokeweight="1pt">
              <v:fill color2="blue"/>
              <v:stroke startarrowwidth="narrow" startarrowlength="short" endarrowwidth="narrow" endarrowlength="short"/>
              <v:imagedata r:id="rId144" o:title=""/>
              <v:shadow color="black"/>
            </v:shape>
            <v:shape id="_x0000_s2897" type="#_x0000_t75" style="position:absolute;left:10750;top:9067;width:375;height:531;mso-wrap-style:none" fillcolor="aqua" strokecolor="white" strokeweight="1pt">
              <v:fill color2="blue"/>
              <v:stroke startarrowwidth="narrow" startarrowlength="short" endarrowwidth="narrow" endarrowlength="short"/>
              <v:imagedata r:id="rId145" o:title=""/>
              <v:shadow color="black"/>
            </v:shape>
            <v:shape id="_x0000_s2898" type="#_x0000_t75" style="position:absolute;left:4122;top:10019;width:3042;height:1050;mso-wrap-style:none" fillcolor="aqua" strokecolor="white" strokeweight="1pt">
              <v:fill color2="blue"/>
              <v:stroke startarrowwidth="narrow" startarrowlength="short" endarrowwidth="narrow" endarrowlength="short"/>
              <v:imagedata r:id="rId146" o:title=""/>
              <v:shadow color="black"/>
            </v:shape>
            <v:shape id="_x0000_s2899" type="#_x0000_t75" style="position:absolute;left:483;top:4721;width:2611;height:1720;mso-wrap-style:none" fillcolor="aqua" strokecolor="white" strokeweight="1pt">
              <v:fill color2="blue"/>
              <v:stroke startarrowwidth="narrow" startarrowlength="short" endarrowwidth="narrow" endarrowlength="short"/>
              <v:imagedata r:id="rId147" o:title=""/>
              <v:shadow color="black"/>
            </v:shape>
            <v:shape id="_x0000_s2900" type="#_x0000_t75" style="position:absolute;left:3600;top:6844;width:1729;height:980;mso-wrap-style:none" fillcolor="aqua" strokecolor="white" strokeweight="1pt">
              <v:fill color2="blue"/>
              <v:stroke startarrowwidth="narrow" startarrowlength="short" endarrowwidth="narrow" endarrowlength="short"/>
              <v:imagedata r:id="rId148" o:title=""/>
              <v:shadow color="black"/>
            </v:shape>
            <v:shape id="_x0000_s2901" type="#_x0000_t75" style="position:absolute;left:5367;top:5081;width:1983;height:575;mso-wrap-style:none" fillcolor="aqua" strokecolor="white" strokeweight="1pt">
              <v:fill color2="blue"/>
              <v:stroke startarrowwidth="narrow" startarrowlength="short" endarrowwidth="narrow" endarrowlength="short"/>
              <v:imagedata r:id="rId149" o:title=""/>
              <v:shadow color="black"/>
            </v:shape>
            <v:shape id="_x0000_s2902" type="#_x0000_t75" style="position:absolute;left:5370;top:8536;width:1522;height:528;mso-wrap-style:none" fillcolor="aqua" strokecolor="white" strokeweight="1pt">
              <v:fill color2="blue"/>
              <v:stroke startarrowwidth="narrow" startarrowlength="short" endarrowwidth="narrow" endarrowlength="short"/>
              <v:imagedata r:id="rId150" o:title=""/>
              <v:shadow color="black"/>
            </v:shape>
            <v:shape id="_x0000_s2903" type="#_x0000_t75" style="position:absolute;left:867;top:9254;width:440;height:406;mso-wrap-style:none" fillcolor="aqua" strokecolor="white" strokeweight="1pt">
              <v:fill color2="blue"/>
              <v:stroke startarrowwidth="narrow" startarrowlength="short" endarrowwidth="narrow" endarrowlength="short"/>
              <v:imagedata r:id="rId151" o:title=""/>
              <v:shadow color="black"/>
            </v:shape>
            <v:shape id="_x0000_s2904" type="#_x0000_t75" style="position:absolute;left:8973;top:5303;width:2314;height:847;mso-wrap-style:none" fillcolor="aqua" strokecolor="white" strokeweight="1pt">
              <v:fill color2="blue"/>
              <v:stroke startarrowwidth="narrow" startarrowlength="short" endarrowwidth="narrow" endarrowlength="short"/>
              <v:imagedata r:id="rId152" o:title=""/>
              <v:shadow color="black"/>
            </v:shape>
          </v:group>
          <o:OLEObject Type="Embed" ProgID="Equation.DSMT4" ShapeID="_x0000_s2895" DrawAspect="Content" ObjectID="_1837270255" r:id="rId153"/>
          <o:OLEObject Type="Embed" ProgID="Equation.DSMT4" ShapeID="_x0000_s2896" DrawAspect="Content" ObjectID="_1837270256" r:id="rId154"/>
          <o:OLEObject Type="Embed" ProgID="Equation.DSMT4" ShapeID="_x0000_s2897" DrawAspect="Content" ObjectID="_1837270257" r:id="rId155"/>
          <o:OLEObject Type="Embed" ProgID="Equation.DSMT4" ShapeID="_x0000_s2898" DrawAspect="Content" ObjectID="_1837270258" r:id="rId156"/>
          <o:OLEObject Type="Embed" ProgID="Equation.DSMT4" ShapeID="_x0000_s2899" DrawAspect="Content" ObjectID="_1837270259" r:id="rId157"/>
          <o:OLEObject Type="Embed" ProgID="Equation.DSMT4" ShapeID="_x0000_s2900" DrawAspect="Content" ObjectID="_1837270260" r:id="rId158"/>
          <o:OLEObject Type="Embed" ProgID="Equation.DSMT4" ShapeID="_x0000_s2901" DrawAspect="Content" ObjectID="_1837270261" r:id="rId159"/>
          <o:OLEObject Type="Embed" ProgID="Equation.DSMT4" ShapeID="_x0000_s2902" DrawAspect="Content" ObjectID="_1837270262" r:id="rId160"/>
          <o:OLEObject Type="Embed" ProgID="Equation.DSMT4" ShapeID="_x0000_s2903" DrawAspect="Content" ObjectID="_1837270263" r:id="rId161"/>
          <o:OLEObject Type="Embed" ProgID="Equation.DSMT4" ShapeID="_x0000_s2904" DrawAspect="Content" ObjectID="_1837270264" r:id="rId162"/>
        </w:object>
      </w:r>
      <w:r w:rsidR="002709A6" w:rsidRPr="005663B4">
        <w:rPr>
          <w:rFonts w:ascii="Arial" w:hAnsi="Arial"/>
          <w:b/>
          <w:sz w:val="28"/>
          <w:szCs w:val="28"/>
        </w:rPr>
        <w:t>Electrostatic Triangle</w:t>
      </w:r>
      <w:r w:rsidR="002709A6">
        <w:rPr>
          <w:rFonts w:ascii="Arial" w:hAnsi="Arial"/>
          <w:b/>
        </w:rPr>
        <w:br w:type="page"/>
      </w:r>
      <w:r w:rsidR="002709A6">
        <w:rPr>
          <w:rFonts w:ascii="Arial" w:hAnsi="Arial"/>
          <w:b/>
        </w:rPr>
        <w:lastRenderedPageBreak/>
        <w:t>TABLE OF INTEGRALS</w:t>
      </w:r>
    </w:p>
    <w:p w14:paraId="7C44455A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6225788B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528E54DF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395AC9D3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 w14:anchorId="7C8C5FF2">
          <v:shape id="_x0000_i1099" type="#_x0000_t75" style="width:157.5pt;height:41.25pt" o:ole="" fillcolor="window">
            <v:imagedata r:id="rId163" o:title=""/>
          </v:shape>
          <o:OLEObject Type="Embed" ProgID="Equation.DSMT4" ShapeID="_x0000_i1099" DrawAspect="Content" ObjectID="_1837270224" r:id="rId164"/>
        </w:object>
      </w:r>
    </w:p>
    <w:p w14:paraId="6AFD832F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1A9E929E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506B8AA5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 w14:anchorId="3049C04D">
          <v:shape id="_x0000_i1100" type="#_x0000_t75" style="width:136.5pt;height:41.25pt" o:ole="" fillcolor="window">
            <v:imagedata r:id="rId165" o:title=""/>
          </v:shape>
          <o:OLEObject Type="Embed" ProgID="Equation.DSMT4" ShapeID="_x0000_i1100" DrawAspect="Content" ObjectID="_1837270225" r:id="rId166"/>
        </w:object>
      </w:r>
    </w:p>
    <w:p w14:paraId="48B2AE36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09D23865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0CA27F2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 w14:anchorId="18630757">
          <v:shape id="_x0000_i1101" type="#_x0000_t75" style="width:123.75pt;height:41.25pt" o:ole="" fillcolor="window">
            <v:imagedata r:id="rId167" o:title=""/>
          </v:shape>
          <o:OLEObject Type="Embed" ProgID="Equation.DSMT4" ShapeID="_x0000_i1101" DrawAspect="Content" ObjectID="_1837270226" r:id="rId168"/>
        </w:object>
      </w:r>
    </w:p>
    <w:p w14:paraId="466B6407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0E936B6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DE4B99D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 w14:anchorId="2A1D6561">
          <v:shape id="_x0000_i1102" type="#_x0000_t75" style="width:121.5pt;height:41.25pt" o:ole="" fillcolor="window">
            <v:imagedata r:id="rId169" o:title=""/>
          </v:shape>
          <o:OLEObject Type="Embed" ProgID="Equation.DSMT4" ShapeID="_x0000_i1102" DrawAspect="Content" ObjectID="_1837270227" r:id="rId170"/>
        </w:object>
      </w:r>
    </w:p>
    <w:p w14:paraId="3AB1792D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5829594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 w14:anchorId="44C70CBC">
          <v:shape id="_x0000_i1103" type="#_x0000_t75" style="width:214.5pt;height:42pt" o:ole="" fillcolor="window">
            <v:imagedata r:id="rId171" o:title=""/>
          </v:shape>
          <o:OLEObject Type="Embed" ProgID="Equation.DSMT4" ShapeID="_x0000_i1103" DrawAspect="Content" ObjectID="_1837270228" r:id="rId172"/>
        </w:object>
      </w:r>
    </w:p>
    <w:p w14:paraId="3DB12DA0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51302B51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3FFA943F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 w14:anchorId="2340619D">
          <v:shape id="_x0000_i1104" type="#_x0000_t75" style="width:235.5pt;height:43.5pt" o:ole="" fillcolor="window">
            <v:imagedata r:id="rId173" o:title=""/>
          </v:shape>
          <o:OLEObject Type="Embed" ProgID="Equation.DSMT4" ShapeID="_x0000_i1104" DrawAspect="Content" ObjectID="_1837270229" r:id="rId174"/>
        </w:object>
      </w:r>
    </w:p>
    <w:p w14:paraId="0B161C37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A452FF6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7B4DE33B" w14:textId="77777777"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 w14:anchorId="77ED8B4A">
          <v:shape id="_x0000_i1105" type="#_x0000_t75" style="width:157.5pt;height:30.75pt" o:ole="" fillcolor="window">
            <v:imagedata r:id="rId175" o:title=""/>
          </v:shape>
          <o:OLEObject Type="Embed" ProgID="Equation.DSMT4" ShapeID="_x0000_i1105" DrawAspect="Content" ObjectID="_1837270230" r:id="rId176"/>
        </w:object>
      </w:r>
    </w:p>
    <w:p w14:paraId="761339BA" w14:textId="77777777"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14:paraId="5A9A98F8" w14:textId="77777777"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 w14:anchorId="6F058C1E">
          <v:shape id="_x0000_i1106" type="#_x0000_t75" style="width:342.75pt;height:39pt" o:ole="" fillcolor="window">
            <v:imagedata r:id="rId177" o:title=""/>
          </v:shape>
          <o:OLEObject Type="Embed" ProgID="Equation.DSMT4" ShapeID="_x0000_i1106" DrawAspect="Content" ObjectID="_1837270231" r:id="rId178"/>
        </w:object>
      </w:r>
    </w:p>
    <w:p w14:paraId="77EB3A6E" w14:textId="77777777" w:rsidR="00556DE9" w:rsidRPr="00556DE9" w:rsidRDefault="00556DE9" w:rsidP="00556DE9"/>
    <w:p w14:paraId="162D9416" w14:textId="77777777" w:rsidR="002709A6" w:rsidRDefault="002709A6" w:rsidP="002709A6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14:paraId="6D96C8DC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14:paraId="4CA49AF4" w14:textId="77777777" w:rsidR="002709A6" w:rsidRDefault="002709A6" w:rsidP="002709A6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14:paraId="61D9665E" w14:textId="77777777"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20" w:dyaOrig="320" w14:anchorId="42DD4D04">
          <v:shape id="_x0000_i1107" type="#_x0000_t75" style="width:55.5pt;height:15.75pt" o:ole="">
            <v:imagedata r:id="rId179" o:title=""/>
          </v:shape>
          <o:OLEObject Type="Embed" ProgID="Equation.DSMT4" ShapeID="_x0000_i1107" DrawAspect="Content" ObjectID="_1837270232" r:id="rId180"/>
        </w:object>
      </w:r>
      <w:r>
        <w:t xml:space="preserve"> </w:t>
      </w:r>
      <w:r>
        <w:tab/>
      </w:r>
      <w:r w:rsidR="00C95F08" w:rsidRPr="00A342E1">
        <w:rPr>
          <w:position w:val="-10"/>
        </w:rPr>
        <w:object w:dxaOrig="2280" w:dyaOrig="320" w14:anchorId="3EE05E81">
          <v:shape id="_x0000_i1108" type="#_x0000_t75" style="width:113.25pt;height:15.75pt" o:ole="">
            <v:imagedata r:id="rId181" o:title=""/>
          </v:shape>
          <o:OLEObject Type="Embed" ProgID="Equation.DSMT4" ShapeID="_x0000_i1108" DrawAspect="Content" ObjectID="_1837270233" r:id="rId182"/>
        </w:object>
      </w:r>
      <w:r>
        <w:tab/>
      </w:r>
      <w:r>
        <w:tab/>
      </w:r>
    </w:p>
    <w:p w14:paraId="6C391B48" w14:textId="77777777"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00" w:dyaOrig="320" w14:anchorId="409662B7">
          <v:shape id="_x0000_i1109" type="#_x0000_t75" style="width:55.5pt;height:15.75pt" o:ole="">
            <v:imagedata r:id="rId183" o:title=""/>
          </v:shape>
          <o:OLEObject Type="Embed" ProgID="Equation.DSMT4" ShapeID="_x0000_i1109" DrawAspect="Content" ObjectID="_1837270234" r:id="rId184"/>
        </w:object>
      </w:r>
      <w:r>
        <w:tab/>
      </w:r>
      <w:r w:rsidR="00C95F08" w:rsidRPr="00C95F08">
        <w:rPr>
          <w:position w:val="-14"/>
        </w:rPr>
        <w:object w:dxaOrig="2280" w:dyaOrig="360" w14:anchorId="6455D6E0">
          <v:shape id="_x0000_i1110" type="#_x0000_t75" style="width:114.75pt;height:17.25pt" o:ole="">
            <v:imagedata r:id="rId185" o:title=""/>
          </v:shape>
          <o:OLEObject Type="Embed" ProgID="Equation.DSMT4" ShapeID="_x0000_i1110" DrawAspect="Content" ObjectID="_1837270235" r:id="rId186"/>
        </w:object>
      </w:r>
      <w:r>
        <w:tab/>
      </w:r>
      <w:r>
        <w:tab/>
      </w:r>
    </w:p>
    <w:p w14:paraId="65D89203" w14:textId="77777777" w:rsidR="002709A6" w:rsidRDefault="002709A6" w:rsidP="002709A6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A342E1">
        <w:rPr>
          <w:position w:val="-4"/>
        </w:rPr>
        <w:object w:dxaOrig="540" w:dyaOrig="200" w14:anchorId="4C214BC1">
          <v:shape id="_x0000_i1111" type="#_x0000_t75" style="width:27pt;height:11.25pt" o:ole="" o:bullet="t">
            <v:imagedata r:id="rId187" o:title=""/>
          </v:shape>
          <o:OLEObject Type="Embed" ProgID="Equation.DSMT4" ShapeID="_x0000_i1111" DrawAspect="Content" ObjectID="_1837270236" r:id="rId188"/>
        </w:object>
      </w:r>
      <w:r>
        <w:t xml:space="preserve">   </w:t>
      </w:r>
      <w:r>
        <w:tab/>
      </w:r>
      <w:r w:rsidR="00C95F08" w:rsidRPr="00C95F08">
        <w:rPr>
          <w:position w:val="-10"/>
        </w:rPr>
        <w:object w:dxaOrig="1800" w:dyaOrig="320" w14:anchorId="34641909">
          <v:shape id="_x0000_i1112" type="#_x0000_t75" style="width:90pt;height:15.75pt" o:ole="">
            <v:imagedata r:id="rId189" o:title=""/>
          </v:shape>
          <o:OLEObject Type="Embed" ProgID="Equation.DSMT4" ShapeID="_x0000_i1112" DrawAspect="Content" ObjectID="_1837270237" r:id="rId190"/>
        </w:object>
      </w:r>
      <w:r>
        <w:tab/>
      </w:r>
    </w:p>
    <w:p w14:paraId="40667CD8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14:paraId="36D038B2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14:paraId="6D1BD06A" w14:textId="77777777" w:rsidR="00C95F08" w:rsidRDefault="002709A6" w:rsidP="00C95F0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540" w:dyaOrig="320" w14:anchorId="7F2133A6">
          <v:shape id="_x0000_i1113" type="#_x0000_t75" style="width:77.25pt;height:15.75pt" o:ole="">
            <v:imagedata r:id="rId191" o:title=""/>
          </v:shape>
          <o:OLEObject Type="Embed" ProgID="Equation.DSMT4" ShapeID="_x0000_i1113" DrawAspect="Content" ObjectID="_1837270238" r:id="rId192"/>
        </w:object>
      </w:r>
      <w:r w:rsidR="00C95F08">
        <w:tab/>
      </w:r>
      <w:r w:rsidR="00C95F08" w:rsidRPr="00C95F08">
        <w:rPr>
          <w:position w:val="-14"/>
        </w:rPr>
        <w:object w:dxaOrig="1200" w:dyaOrig="380" w14:anchorId="37C76F27">
          <v:shape id="_x0000_i1114" type="#_x0000_t75" style="width:60pt;height:18.75pt" o:ole="">
            <v:imagedata r:id="rId193" o:title=""/>
          </v:shape>
          <o:OLEObject Type="Embed" ProgID="Equation.DSMT4" ShapeID="_x0000_i1114" DrawAspect="Content" ObjectID="_1837270239" r:id="rId194"/>
        </w:object>
      </w:r>
    </w:p>
    <w:p w14:paraId="5F1764D9" w14:textId="77777777" w:rsidR="002709A6" w:rsidRDefault="002709A6" w:rsidP="00C95F08">
      <w:pPr>
        <w:pStyle w:val="MTDisplayEquation"/>
        <w:tabs>
          <w:tab w:val="clear" w:pos="4680"/>
          <w:tab w:val="clear" w:pos="9360"/>
          <w:tab w:val="left" w:pos="6480"/>
        </w:tabs>
      </w:pPr>
      <w:r w:rsidRPr="00A342E1">
        <w:rPr>
          <w:position w:val="-10"/>
        </w:rPr>
        <w:object w:dxaOrig="1520" w:dyaOrig="320" w14:anchorId="78FFEAC7">
          <v:shape id="_x0000_i1115" type="#_x0000_t75" style="width:77.25pt;height:15.75pt" o:ole="">
            <v:imagedata r:id="rId195" o:title=""/>
          </v:shape>
          <o:OLEObject Type="Embed" ProgID="Equation.DSMT4" ShapeID="_x0000_i1115" DrawAspect="Content" ObjectID="_1837270240" r:id="rId196"/>
        </w:object>
      </w:r>
      <w:r w:rsidR="00C95F08">
        <w:tab/>
      </w:r>
      <w:r w:rsidR="00C95F08" w:rsidRPr="00C95F08">
        <w:rPr>
          <w:position w:val="-14"/>
        </w:rPr>
        <w:object w:dxaOrig="1300" w:dyaOrig="420" w14:anchorId="0CDEDCAA">
          <v:shape id="_x0000_i1116" type="#_x0000_t75" style="width:65.25pt;height:21pt" o:ole="">
            <v:imagedata r:id="rId197" o:title=""/>
          </v:shape>
          <o:OLEObject Type="Embed" ProgID="Equation.DSMT4" ShapeID="_x0000_i1116" DrawAspect="Content" ObjectID="_1837270241" r:id="rId198"/>
        </w:object>
      </w:r>
    </w:p>
    <w:p w14:paraId="1F84B9DE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6"/>
        </w:rPr>
        <w:object w:dxaOrig="1060" w:dyaOrig="279" w14:anchorId="5CC42FB6">
          <v:shape id="_x0000_i1117" type="#_x0000_t75" style="width:52.5pt;height:13.5pt" o:ole="">
            <v:imagedata r:id="rId199" o:title=""/>
          </v:shape>
          <o:OLEObject Type="Embed" ProgID="Equation.DSMT4" ShapeID="_x0000_i1117" DrawAspect="Content" ObjectID="_1837270242" r:id="rId200"/>
        </w:object>
      </w:r>
    </w:p>
    <w:p w14:paraId="41DB35BE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14:paraId="11A9876D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14:paraId="2FBD2C6D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340" w:dyaOrig="440" w14:anchorId="6D673DAB">
          <v:shape id="_x0000_i1118" type="#_x0000_t75" style="width:66.75pt;height:22.5pt" o:ole="">
            <v:imagedata r:id="rId201" o:title=""/>
          </v:shape>
          <o:OLEObject Type="Embed" ProgID="Equation.DSMT4" ShapeID="_x0000_i1118" DrawAspect="Content" ObjectID="_1837270243" r:id="rId202"/>
        </w:object>
      </w:r>
    </w:p>
    <w:p w14:paraId="075E248C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4"/>
        </w:rPr>
        <w:object w:dxaOrig="1540" w:dyaOrig="400" w14:anchorId="2CB5C02F">
          <v:shape id="_x0000_i1119" type="#_x0000_t75" style="width:77.25pt;height:20.25pt" o:ole="">
            <v:imagedata r:id="rId203" o:title=""/>
          </v:shape>
          <o:OLEObject Type="Embed" ProgID="Equation.DSMT4" ShapeID="_x0000_i1119" DrawAspect="Content" ObjectID="_1837270244" r:id="rId204"/>
        </w:object>
      </w:r>
    </w:p>
    <w:p w14:paraId="41ACC542" w14:textId="77777777" w:rsidR="002709A6" w:rsidRDefault="002709A6" w:rsidP="002709A6">
      <w:pPr>
        <w:pStyle w:val="MTDisplayEquation"/>
      </w:pPr>
      <w:r w:rsidRPr="00A342E1">
        <w:rPr>
          <w:position w:val="-4"/>
        </w:rPr>
        <w:object w:dxaOrig="540" w:dyaOrig="200" w14:anchorId="539A96AD">
          <v:shape id="_x0000_i1120" type="#_x0000_t75" style="width:27pt;height:11.25pt" o:ole="">
            <v:imagedata r:id="rId205" o:title=""/>
          </v:shape>
          <o:OLEObject Type="Embed" ProgID="Equation.DSMT4" ShapeID="_x0000_i1120" DrawAspect="Content" ObjectID="_1837270245" r:id="rId206"/>
        </w:object>
      </w:r>
    </w:p>
    <w:p w14:paraId="1C1849DF" w14:textId="77777777" w:rsidR="002709A6" w:rsidRDefault="002709A6" w:rsidP="002709A6">
      <w:pPr>
        <w:pStyle w:val="MTDisplayEquation"/>
      </w:pPr>
    </w:p>
    <w:p w14:paraId="6AD6C221" w14:textId="77777777" w:rsidR="002709A6" w:rsidRDefault="002709A6" w:rsidP="002709A6">
      <w:pPr>
        <w:pStyle w:val="MTDisplayEquation"/>
      </w:pPr>
    </w:p>
    <w:p w14:paraId="4BE26F30" w14:textId="77777777" w:rsidR="002709A6" w:rsidRDefault="002709A6" w:rsidP="002709A6">
      <w:pPr>
        <w:pStyle w:val="MTDisplayEquation"/>
      </w:pPr>
    </w:p>
    <w:p w14:paraId="48D06060" w14:textId="77777777" w:rsidR="002709A6" w:rsidRDefault="002709A6" w:rsidP="002709A6">
      <w:pPr>
        <w:pStyle w:val="MTDisplayEquation"/>
      </w:pPr>
      <w:r w:rsidRPr="00A342E1">
        <w:rPr>
          <w:position w:val="-10"/>
        </w:rPr>
        <w:object w:dxaOrig="1060" w:dyaOrig="320" w14:anchorId="6C934F40">
          <v:shape id="_x0000_i1121" type="#_x0000_t75" style="width:52.5pt;height:15.75pt" o:ole="">
            <v:imagedata r:id="rId207" o:title=""/>
          </v:shape>
          <o:OLEObject Type="Embed" ProgID="Equation.DSMT4" ShapeID="_x0000_i1121" DrawAspect="Content" ObjectID="_1837270246" r:id="rId208"/>
        </w:object>
      </w:r>
    </w:p>
    <w:p w14:paraId="7D0E17D7" w14:textId="77777777" w:rsidR="002709A6" w:rsidRDefault="002709A6" w:rsidP="002709A6">
      <w:pPr>
        <w:pStyle w:val="MTDisplayEquation"/>
      </w:pPr>
      <w:r w:rsidRPr="00A342E1">
        <w:rPr>
          <w:position w:val="-6"/>
        </w:rPr>
        <w:object w:dxaOrig="1060" w:dyaOrig="279" w14:anchorId="6A54335F">
          <v:shape id="_x0000_i1122" type="#_x0000_t75" style="width:52.5pt;height:13.5pt" o:ole="">
            <v:imagedata r:id="rId209" o:title=""/>
          </v:shape>
          <o:OLEObject Type="Embed" ProgID="Equation.DSMT4" ShapeID="_x0000_i1122" DrawAspect="Content" ObjectID="_1837270247" r:id="rId210"/>
        </w:object>
      </w:r>
    </w:p>
    <w:p w14:paraId="20B59290" w14:textId="77777777"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 w14:anchorId="3B43BDB8">
          <v:shape id="_x0000_i1123" type="#_x0000_t75" style="width:28.5pt;height:15.75pt" o:ole="">
            <v:imagedata r:id="rId211" o:title=""/>
          </v:shape>
          <o:OLEObject Type="Embed" ProgID="Equation.DSMT4" ShapeID="_x0000_i1123" DrawAspect="Content" ObjectID="_1837270248" r:id="rId212"/>
        </w:object>
      </w:r>
    </w:p>
    <w:p w14:paraId="70C450BD" w14:textId="77777777" w:rsidR="002709A6" w:rsidRDefault="002709A6" w:rsidP="002709A6">
      <w:pPr>
        <w:pStyle w:val="MTDisplayEquation"/>
      </w:pPr>
    </w:p>
    <w:p w14:paraId="365A45DE" w14:textId="77777777" w:rsidR="002709A6" w:rsidRDefault="002709A6" w:rsidP="002709A6">
      <w:pPr>
        <w:pStyle w:val="MTDisplayEquation"/>
      </w:pPr>
    </w:p>
    <w:p w14:paraId="40371C02" w14:textId="77777777" w:rsidR="002709A6" w:rsidRDefault="002709A6" w:rsidP="002709A6">
      <w:pPr>
        <w:pStyle w:val="MTDisplayEquation"/>
      </w:pPr>
    </w:p>
    <w:p w14:paraId="1D3A41B6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719" w:dyaOrig="440" w14:anchorId="30D21F80">
          <v:shape id="_x0000_i1124" type="#_x0000_t75" style="width:85.5pt;height:22.5pt" o:ole="">
            <v:imagedata r:id="rId213" o:title=""/>
          </v:shape>
          <o:OLEObject Type="Embed" ProgID="Equation.DSMT4" ShapeID="_x0000_i1124" DrawAspect="Content" ObjectID="_1837270249" r:id="rId214"/>
        </w:object>
      </w:r>
    </w:p>
    <w:p w14:paraId="5EF79372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22"/>
        </w:rPr>
        <w:object w:dxaOrig="2700" w:dyaOrig="560" w14:anchorId="080F3B4F">
          <v:shape id="_x0000_i1125" type="#_x0000_t75" style="width:135pt;height:28.5pt" o:ole="">
            <v:imagedata r:id="rId215" o:title=""/>
          </v:shape>
          <o:OLEObject Type="Embed" ProgID="Equation.DSMT4" ShapeID="_x0000_i1125" DrawAspect="Content" ObjectID="_1837270250" r:id="rId216"/>
        </w:object>
      </w:r>
    </w:p>
    <w:p w14:paraId="5AE05C52" w14:textId="77777777" w:rsidR="002709A6" w:rsidRDefault="002709A6" w:rsidP="002709A6">
      <w:pPr>
        <w:pStyle w:val="MTDisplayEquation"/>
      </w:pPr>
      <w:r w:rsidRPr="00A342E1">
        <w:rPr>
          <w:position w:val="-14"/>
        </w:rPr>
        <w:object w:dxaOrig="1540" w:dyaOrig="400" w14:anchorId="4B62F5F4">
          <v:shape id="_x0000_i1126" type="#_x0000_t75" style="width:77.25pt;height:20.25pt" o:ole="">
            <v:imagedata r:id="rId203" o:title=""/>
          </v:shape>
          <o:OLEObject Type="Embed" ProgID="Equation.DSMT4" ShapeID="_x0000_i1126" DrawAspect="Content" ObjectID="_1837270251" r:id="rId217"/>
        </w:object>
      </w:r>
    </w:p>
    <w:p w14:paraId="6C42A2CF" w14:textId="77777777" w:rsidR="002709A6" w:rsidRDefault="002709A6" w:rsidP="002709A6">
      <w:pPr>
        <w:pStyle w:val="MTDisplayEquation"/>
      </w:pPr>
    </w:p>
    <w:p w14:paraId="536CC40D" w14:textId="77777777" w:rsidR="002709A6" w:rsidRDefault="002709A6" w:rsidP="002709A6">
      <w:pPr>
        <w:pStyle w:val="MTDisplayEquation"/>
      </w:pPr>
    </w:p>
    <w:p w14:paraId="0EAA1372" w14:textId="77777777" w:rsidR="002709A6" w:rsidRDefault="002709A6" w:rsidP="002709A6">
      <w:pPr>
        <w:pStyle w:val="MTDisplayEquation"/>
      </w:pPr>
      <w:r w:rsidRPr="00A342E1">
        <w:rPr>
          <w:position w:val="-12"/>
        </w:rPr>
        <w:object w:dxaOrig="1300" w:dyaOrig="440" w14:anchorId="2E826A95">
          <v:shape id="_x0000_i1127" type="#_x0000_t75" style="width:64.5pt;height:22.5pt" o:ole="">
            <v:imagedata r:id="rId218" o:title=""/>
          </v:shape>
          <o:OLEObject Type="Embed" ProgID="Equation.DSMT4" ShapeID="_x0000_i1127" DrawAspect="Content" ObjectID="_1837270252" r:id="rId219"/>
        </w:object>
      </w:r>
    </w:p>
    <w:p w14:paraId="2DB8C565" w14:textId="77777777" w:rsidR="002709A6" w:rsidRDefault="002709A6" w:rsidP="002709A6">
      <w:pPr>
        <w:pStyle w:val="MTDisplayEquation"/>
      </w:pPr>
      <w:r w:rsidRPr="00A342E1">
        <w:rPr>
          <w:position w:val="-14"/>
        </w:rPr>
        <w:object w:dxaOrig="1560" w:dyaOrig="400" w14:anchorId="5C3FA0E8">
          <v:shape id="_x0000_i1128" type="#_x0000_t75" style="width:78pt;height:20.25pt" o:ole="">
            <v:imagedata r:id="rId220" o:title=""/>
          </v:shape>
          <o:OLEObject Type="Embed" ProgID="Equation.DSMT4" ShapeID="_x0000_i1128" DrawAspect="Content" ObjectID="_1837270253" r:id="rId221"/>
        </w:object>
      </w:r>
    </w:p>
    <w:p w14:paraId="24798A63" w14:textId="77777777"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 w14:anchorId="100CC8C3">
          <v:shape id="_x0000_i1129" type="#_x0000_t75" style="width:28.5pt;height:15.75pt" o:ole="">
            <v:imagedata r:id="rId211" o:title=""/>
          </v:shape>
          <o:OLEObject Type="Embed" ProgID="Equation.DSMT4" ShapeID="_x0000_i1129" DrawAspect="Content" ObjectID="_1837270254" r:id="rId222"/>
        </w:object>
      </w:r>
    </w:p>
    <w:p w14:paraId="65BEB182" w14:textId="77777777" w:rsidR="00D23743" w:rsidRPr="00BD7638" w:rsidRDefault="002709A6" w:rsidP="00722C23">
      <w:pPr>
        <w:pStyle w:val="MTDisplayEquation"/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D23743" w:rsidRPr="00BD7638" w:rsidSect="00A342E1">
      <w:footerReference w:type="even" r:id="rId223"/>
      <w:footerReference w:type="default" r:id="rId224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584924" w14:textId="77777777" w:rsidR="004231ED" w:rsidRDefault="004231ED" w:rsidP="001B5D7C">
      <w:r>
        <w:separator/>
      </w:r>
    </w:p>
  </w:endnote>
  <w:endnote w:type="continuationSeparator" w:id="0">
    <w:p w14:paraId="7465248D" w14:textId="77777777" w:rsidR="004231ED" w:rsidRDefault="004231ED" w:rsidP="001B5D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6191BB" w14:textId="77777777" w:rsidR="00C76F33" w:rsidRDefault="00B4312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F3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209FBB" w14:textId="77777777" w:rsidR="00C76F33" w:rsidRDefault="00C76F3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A1E8AC" w14:textId="77777777" w:rsidR="00C76F33" w:rsidRDefault="00B4312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F3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05F8C">
      <w:rPr>
        <w:rStyle w:val="PageNumber"/>
        <w:noProof/>
      </w:rPr>
      <w:t>6</w:t>
    </w:r>
    <w:r>
      <w:rPr>
        <w:rStyle w:val="PageNumber"/>
      </w:rPr>
      <w:fldChar w:fldCharType="end"/>
    </w:r>
  </w:p>
  <w:p w14:paraId="6267EEC4" w14:textId="77777777" w:rsidR="00C76F33" w:rsidRDefault="00C76F3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E2BA191" w14:textId="77777777" w:rsidR="004231ED" w:rsidRDefault="004231ED" w:rsidP="001B5D7C">
      <w:r>
        <w:separator/>
      </w:r>
    </w:p>
  </w:footnote>
  <w:footnote w:type="continuationSeparator" w:id="0">
    <w:p w14:paraId="00396A83" w14:textId="77777777" w:rsidR="004231ED" w:rsidRDefault="004231ED" w:rsidP="001B5D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4FD5EA1"/>
    <w:multiLevelType w:val="hybridMultilevel"/>
    <w:tmpl w:val="1DCA2E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C0D1BA5"/>
    <w:multiLevelType w:val="multilevel"/>
    <w:tmpl w:val="2158B8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16911697">
    <w:abstractNumId w:val="5"/>
  </w:num>
  <w:num w:numId="2" w16cid:durableId="39473988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 w16cid:durableId="613903608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 w16cid:durableId="501553867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 w16cid:durableId="1627468467">
    <w:abstractNumId w:val="2"/>
  </w:num>
  <w:num w:numId="6" w16cid:durableId="1906993260">
    <w:abstractNumId w:val="9"/>
  </w:num>
  <w:num w:numId="7" w16cid:durableId="1526095538">
    <w:abstractNumId w:val="14"/>
  </w:num>
  <w:num w:numId="8" w16cid:durableId="38866001">
    <w:abstractNumId w:val="1"/>
  </w:num>
  <w:num w:numId="9" w16cid:durableId="1685207390">
    <w:abstractNumId w:val="7"/>
  </w:num>
  <w:num w:numId="10" w16cid:durableId="1785617900">
    <w:abstractNumId w:val="6"/>
  </w:num>
  <w:num w:numId="11" w16cid:durableId="1369258831">
    <w:abstractNumId w:val="0"/>
  </w:num>
  <w:num w:numId="12" w16cid:durableId="1912496574">
    <w:abstractNumId w:val="3"/>
  </w:num>
  <w:num w:numId="13" w16cid:durableId="161819223">
    <w:abstractNumId w:val="8"/>
  </w:num>
  <w:num w:numId="14" w16cid:durableId="378090935">
    <w:abstractNumId w:val="10"/>
  </w:num>
  <w:num w:numId="15" w16cid:durableId="1162962407">
    <w:abstractNumId w:val="12"/>
  </w:num>
  <w:num w:numId="16" w16cid:durableId="1511721300">
    <w:abstractNumId w:val="15"/>
  </w:num>
  <w:num w:numId="17" w16cid:durableId="1599408139">
    <w:abstractNumId w:val="11"/>
  </w:num>
  <w:num w:numId="18" w16cid:durableId="1429421991">
    <w:abstractNumId w:val="4"/>
  </w:num>
  <w:num w:numId="19" w16cid:durableId="98385047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grammar="clean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905" fillcolor="white">
      <v:fill color="white"/>
      <o:colormru v:ext="edit" colors="#fc0,#ddd,#f90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77377"/>
    <w:rsid w:val="00001E7F"/>
    <w:rsid w:val="0000365E"/>
    <w:rsid w:val="000039DD"/>
    <w:rsid w:val="00005AE6"/>
    <w:rsid w:val="00013D0F"/>
    <w:rsid w:val="00016909"/>
    <w:rsid w:val="00025C26"/>
    <w:rsid w:val="00044A51"/>
    <w:rsid w:val="00061FEE"/>
    <w:rsid w:val="000671B1"/>
    <w:rsid w:val="00072F3F"/>
    <w:rsid w:val="000814DE"/>
    <w:rsid w:val="00087CD2"/>
    <w:rsid w:val="000A1CDA"/>
    <w:rsid w:val="000C4909"/>
    <w:rsid w:val="000D04F2"/>
    <w:rsid w:val="000D5A6A"/>
    <w:rsid w:val="000D5A82"/>
    <w:rsid w:val="000F5654"/>
    <w:rsid w:val="001250B6"/>
    <w:rsid w:val="00126A71"/>
    <w:rsid w:val="00135C8B"/>
    <w:rsid w:val="0014006C"/>
    <w:rsid w:val="00153EED"/>
    <w:rsid w:val="00160414"/>
    <w:rsid w:val="001722D6"/>
    <w:rsid w:val="001728A4"/>
    <w:rsid w:val="00177A8B"/>
    <w:rsid w:val="00180652"/>
    <w:rsid w:val="0019351E"/>
    <w:rsid w:val="00195692"/>
    <w:rsid w:val="00196880"/>
    <w:rsid w:val="001B00D7"/>
    <w:rsid w:val="001B1353"/>
    <w:rsid w:val="001B3D02"/>
    <w:rsid w:val="001B5D7C"/>
    <w:rsid w:val="001B6C96"/>
    <w:rsid w:val="001B6FF1"/>
    <w:rsid w:val="001B743D"/>
    <w:rsid w:val="001C0655"/>
    <w:rsid w:val="001D4FCD"/>
    <w:rsid w:val="001D766A"/>
    <w:rsid w:val="001E1615"/>
    <w:rsid w:val="001F681F"/>
    <w:rsid w:val="00202421"/>
    <w:rsid w:val="00214B2F"/>
    <w:rsid w:val="002258B3"/>
    <w:rsid w:val="00230237"/>
    <w:rsid w:val="0023027C"/>
    <w:rsid w:val="00251842"/>
    <w:rsid w:val="002615C9"/>
    <w:rsid w:val="002623F6"/>
    <w:rsid w:val="00265B4C"/>
    <w:rsid w:val="00265D14"/>
    <w:rsid w:val="002709A6"/>
    <w:rsid w:val="00275219"/>
    <w:rsid w:val="00275A7C"/>
    <w:rsid w:val="00283F67"/>
    <w:rsid w:val="002B0A33"/>
    <w:rsid w:val="002B1409"/>
    <w:rsid w:val="002B2D4A"/>
    <w:rsid w:val="002B4859"/>
    <w:rsid w:val="002B76E1"/>
    <w:rsid w:val="002B7AB8"/>
    <w:rsid w:val="002C18A8"/>
    <w:rsid w:val="002E0AF8"/>
    <w:rsid w:val="002E61D8"/>
    <w:rsid w:val="002F31B2"/>
    <w:rsid w:val="002F3845"/>
    <w:rsid w:val="002F74ED"/>
    <w:rsid w:val="00311DE7"/>
    <w:rsid w:val="00321266"/>
    <w:rsid w:val="00340674"/>
    <w:rsid w:val="00350567"/>
    <w:rsid w:val="00351AEF"/>
    <w:rsid w:val="00363E43"/>
    <w:rsid w:val="00366FBF"/>
    <w:rsid w:val="00367253"/>
    <w:rsid w:val="003942B3"/>
    <w:rsid w:val="00394734"/>
    <w:rsid w:val="0039693F"/>
    <w:rsid w:val="003A49F7"/>
    <w:rsid w:val="003B5704"/>
    <w:rsid w:val="003C793D"/>
    <w:rsid w:val="003D12BF"/>
    <w:rsid w:val="003D325F"/>
    <w:rsid w:val="003D3345"/>
    <w:rsid w:val="003F17FD"/>
    <w:rsid w:val="003F192C"/>
    <w:rsid w:val="003F4A3C"/>
    <w:rsid w:val="00411E36"/>
    <w:rsid w:val="00417BBB"/>
    <w:rsid w:val="004231ED"/>
    <w:rsid w:val="0044239F"/>
    <w:rsid w:val="00443D38"/>
    <w:rsid w:val="00450DD2"/>
    <w:rsid w:val="00471EC5"/>
    <w:rsid w:val="00486B78"/>
    <w:rsid w:val="00491CFA"/>
    <w:rsid w:val="00493DDF"/>
    <w:rsid w:val="00494B63"/>
    <w:rsid w:val="0049754E"/>
    <w:rsid w:val="004B1C1E"/>
    <w:rsid w:val="004B4CB9"/>
    <w:rsid w:val="004B549A"/>
    <w:rsid w:val="004B657A"/>
    <w:rsid w:val="004C4C24"/>
    <w:rsid w:val="004C52B7"/>
    <w:rsid w:val="004D1452"/>
    <w:rsid w:val="004D2245"/>
    <w:rsid w:val="004D55A1"/>
    <w:rsid w:val="004D5E62"/>
    <w:rsid w:val="004E3ECE"/>
    <w:rsid w:val="004E6AB8"/>
    <w:rsid w:val="004F1FF3"/>
    <w:rsid w:val="004F4791"/>
    <w:rsid w:val="004F4C48"/>
    <w:rsid w:val="0050147A"/>
    <w:rsid w:val="00504E6C"/>
    <w:rsid w:val="00505E45"/>
    <w:rsid w:val="00521A13"/>
    <w:rsid w:val="00522DEC"/>
    <w:rsid w:val="0053724B"/>
    <w:rsid w:val="005411C4"/>
    <w:rsid w:val="005424FD"/>
    <w:rsid w:val="00553556"/>
    <w:rsid w:val="00556DE9"/>
    <w:rsid w:val="005609CF"/>
    <w:rsid w:val="00562AE2"/>
    <w:rsid w:val="00563E4A"/>
    <w:rsid w:val="005663B4"/>
    <w:rsid w:val="005774FD"/>
    <w:rsid w:val="00577D4E"/>
    <w:rsid w:val="0059191B"/>
    <w:rsid w:val="00591B41"/>
    <w:rsid w:val="00594F1E"/>
    <w:rsid w:val="00595FB8"/>
    <w:rsid w:val="005C52C8"/>
    <w:rsid w:val="005D589B"/>
    <w:rsid w:val="005E3837"/>
    <w:rsid w:val="005E4728"/>
    <w:rsid w:val="005F4F96"/>
    <w:rsid w:val="00606741"/>
    <w:rsid w:val="00611C98"/>
    <w:rsid w:val="00617BDD"/>
    <w:rsid w:val="006234F7"/>
    <w:rsid w:val="00626694"/>
    <w:rsid w:val="006349A2"/>
    <w:rsid w:val="00634A02"/>
    <w:rsid w:val="00641662"/>
    <w:rsid w:val="00641E85"/>
    <w:rsid w:val="00645834"/>
    <w:rsid w:val="00645B5E"/>
    <w:rsid w:val="0064743D"/>
    <w:rsid w:val="0064791E"/>
    <w:rsid w:val="00656385"/>
    <w:rsid w:val="00656EE1"/>
    <w:rsid w:val="00664322"/>
    <w:rsid w:val="00676E87"/>
    <w:rsid w:val="006821F1"/>
    <w:rsid w:val="006A0DDF"/>
    <w:rsid w:val="006A3231"/>
    <w:rsid w:val="006A69D1"/>
    <w:rsid w:val="006C1F79"/>
    <w:rsid w:val="006C33A5"/>
    <w:rsid w:val="006C38E4"/>
    <w:rsid w:val="006C529E"/>
    <w:rsid w:val="006C682E"/>
    <w:rsid w:val="006E02E1"/>
    <w:rsid w:val="006E773C"/>
    <w:rsid w:val="006F1D51"/>
    <w:rsid w:val="006F33FC"/>
    <w:rsid w:val="00701687"/>
    <w:rsid w:val="00703F9F"/>
    <w:rsid w:val="0071038D"/>
    <w:rsid w:val="007212DC"/>
    <w:rsid w:val="00721B3A"/>
    <w:rsid w:val="00722C23"/>
    <w:rsid w:val="00730328"/>
    <w:rsid w:val="00732D39"/>
    <w:rsid w:val="00744D0F"/>
    <w:rsid w:val="007741F4"/>
    <w:rsid w:val="0077719B"/>
    <w:rsid w:val="00777377"/>
    <w:rsid w:val="007808BD"/>
    <w:rsid w:val="00782D27"/>
    <w:rsid w:val="00787ACB"/>
    <w:rsid w:val="00790448"/>
    <w:rsid w:val="007A508B"/>
    <w:rsid w:val="007B46C6"/>
    <w:rsid w:val="007B5353"/>
    <w:rsid w:val="007D495F"/>
    <w:rsid w:val="007D76F8"/>
    <w:rsid w:val="007E5BE0"/>
    <w:rsid w:val="007E6FB6"/>
    <w:rsid w:val="007F13B1"/>
    <w:rsid w:val="0080061E"/>
    <w:rsid w:val="00806805"/>
    <w:rsid w:val="00816684"/>
    <w:rsid w:val="00835EAE"/>
    <w:rsid w:val="008428E9"/>
    <w:rsid w:val="00843078"/>
    <w:rsid w:val="00851C00"/>
    <w:rsid w:val="00854588"/>
    <w:rsid w:val="0085522A"/>
    <w:rsid w:val="008613AA"/>
    <w:rsid w:val="008652E0"/>
    <w:rsid w:val="00872E35"/>
    <w:rsid w:val="0087470F"/>
    <w:rsid w:val="00886295"/>
    <w:rsid w:val="008933D6"/>
    <w:rsid w:val="008A60B8"/>
    <w:rsid w:val="008A6987"/>
    <w:rsid w:val="008B17A4"/>
    <w:rsid w:val="008B3098"/>
    <w:rsid w:val="008B4245"/>
    <w:rsid w:val="008C4F84"/>
    <w:rsid w:val="008C68F1"/>
    <w:rsid w:val="008C6F1B"/>
    <w:rsid w:val="008D33A8"/>
    <w:rsid w:val="008D4DA6"/>
    <w:rsid w:val="008D5FD7"/>
    <w:rsid w:val="008E393C"/>
    <w:rsid w:val="008F2715"/>
    <w:rsid w:val="008F6575"/>
    <w:rsid w:val="00900D9F"/>
    <w:rsid w:val="00903975"/>
    <w:rsid w:val="0091487E"/>
    <w:rsid w:val="00914C58"/>
    <w:rsid w:val="009215F4"/>
    <w:rsid w:val="00927934"/>
    <w:rsid w:val="009448BC"/>
    <w:rsid w:val="009457F9"/>
    <w:rsid w:val="00945C8F"/>
    <w:rsid w:val="009522B4"/>
    <w:rsid w:val="00956587"/>
    <w:rsid w:val="00960731"/>
    <w:rsid w:val="009676F7"/>
    <w:rsid w:val="00971053"/>
    <w:rsid w:val="009714D3"/>
    <w:rsid w:val="00974435"/>
    <w:rsid w:val="009753D2"/>
    <w:rsid w:val="00976E46"/>
    <w:rsid w:val="009B0331"/>
    <w:rsid w:val="009B12EA"/>
    <w:rsid w:val="009B496B"/>
    <w:rsid w:val="009B795B"/>
    <w:rsid w:val="009C6A8E"/>
    <w:rsid w:val="009D49F8"/>
    <w:rsid w:val="009D609A"/>
    <w:rsid w:val="009E7B6F"/>
    <w:rsid w:val="009F488E"/>
    <w:rsid w:val="009F4DE9"/>
    <w:rsid w:val="00A00091"/>
    <w:rsid w:val="00A05516"/>
    <w:rsid w:val="00A149D5"/>
    <w:rsid w:val="00A330D2"/>
    <w:rsid w:val="00A342E1"/>
    <w:rsid w:val="00A42776"/>
    <w:rsid w:val="00A4278D"/>
    <w:rsid w:val="00A564E2"/>
    <w:rsid w:val="00A610F7"/>
    <w:rsid w:val="00A733F1"/>
    <w:rsid w:val="00AA4D53"/>
    <w:rsid w:val="00AA7A3E"/>
    <w:rsid w:val="00AB0D14"/>
    <w:rsid w:val="00AC23CE"/>
    <w:rsid w:val="00AC3581"/>
    <w:rsid w:val="00AC6D54"/>
    <w:rsid w:val="00AE0701"/>
    <w:rsid w:val="00AF4C84"/>
    <w:rsid w:val="00AF4F6F"/>
    <w:rsid w:val="00B0498F"/>
    <w:rsid w:val="00B04D97"/>
    <w:rsid w:val="00B05CBA"/>
    <w:rsid w:val="00B1443D"/>
    <w:rsid w:val="00B14AAA"/>
    <w:rsid w:val="00B21A70"/>
    <w:rsid w:val="00B27188"/>
    <w:rsid w:val="00B43125"/>
    <w:rsid w:val="00B505B2"/>
    <w:rsid w:val="00B61C27"/>
    <w:rsid w:val="00B6369E"/>
    <w:rsid w:val="00B6558D"/>
    <w:rsid w:val="00B7670B"/>
    <w:rsid w:val="00B8088C"/>
    <w:rsid w:val="00B817A6"/>
    <w:rsid w:val="00B9251D"/>
    <w:rsid w:val="00B93D1D"/>
    <w:rsid w:val="00B94B9B"/>
    <w:rsid w:val="00BA0577"/>
    <w:rsid w:val="00BA6606"/>
    <w:rsid w:val="00BB1984"/>
    <w:rsid w:val="00BC2C08"/>
    <w:rsid w:val="00BD0194"/>
    <w:rsid w:val="00BD3873"/>
    <w:rsid w:val="00BD3DF1"/>
    <w:rsid w:val="00BD7638"/>
    <w:rsid w:val="00BE573C"/>
    <w:rsid w:val="00C0434F"/>
    <w:rsid w:val="00C219DF"/>
    <w:rsid w:val="00C21D39"/>
    <w:rsid w:val="00C33F8D"/>
    <w:rsid w:val="00C35857"/>
    <w:rsid w:val="00C36ACF"/>
    <w:rsid w:val="00C417B4"/>
    <w:rsid w:val="00C5703D"/>
    <w:rsid w:val="00C62C2B"/>
    <w:rsid w:val="00C71451"/>
    <w:rsid w:val="00C76F33"/>
    <w:rsid w:val="00C8150F"/>
    <w:rsid w:val="00C955FE"/>
    <w:rsid w:val="00C95F08"/>
    <w:rsid w:val="00CA0C9A"/>
    <w:rsid w:val="00CA6309"/>
    <w:rsid w:val="00CC0D3A"/>
    <w:rsid w:val="00CC2DFF"/>
    <w:rsid w:val="00CD42D9"/>
    <w:rsid w:val="00CD6596"/>
    <w:rsid w:val="00CE3581"/>
    <w:rsid w:val="00D0095F"/>
    <w:rsid w:val="00D04757"/>
    <w:rsid w:val="00D07AC3"/>
    <w:rsid w:val="00D110DC"/>
    <w:rsid w:val="00D23743"/>
    <w:rsid w:val="00D24243"/>
    <w:rsid w:val="00D27C62"/>
    <w:rsid w:val="00D445D3"/>
    <w:rsid w:val="00D44BA8"/>
    <w:rsid w:val="00D508D9"/>
    <w:rsid w:val="00D5724C"/>
    <w:rsid w:val="00D61B39"/>
    <w:rsid w:val="00D645A3"/>
    <w:rsid w:val="00D767C1"/>
    <w:rsid w:val="00D808C1"/>
    <w:rsid w:val="00D8351B"/>
    <w:rsid w:val="00D87910"/>
    <w:rsid w:val="00D91043"/>
    <w:rsid w:val="00D9408E"/>
    <w:rsid w:val="00DC554F"/>
    <w:rsid w:val="00DC7CEA"/>
    <w:rsid w:val="00DD6309"/>
    <w:rsid w:val="00DE11EE"/>
    <w:rsid w:val="00DE3947"/>
    <w:rsid w:val="00DF09EA"/>
    <w:rsid w:val="00E04356"/>
    <w:rsid w:val="00E115CD"/>
    <w:rsid w:val="00E215EA"/>
    <w:rsid w:val="00E22A9B"/>
    <w:rsid w:val="00E415DC"/>
    <w:rsid w:val="00E44082"/>
    <w:rsid w:val="00E4446B"/>
    <w:rsid w:val="00E70345"/>
    <w:rsid w:val="00E70F95"/>
    <w:rsid w:val="00E772ED"/>
    <w:rsid w:val="00E83A77"/>
    <w:rsid w:val="00E97116"/>
    <w:rsid w:val="00EA6678"/>
    <w:rsid w:val="00EC2E0A"/>
    <w:rsid w:val="00ED5A33"/>
    <w:rsid w:val="00ED65E1"/>
    <w:rsid w:val="00EE1A40"/>
    <w:rsid w:val="00EE4B41"/>
    <w:rsid w:val="00EE740E"/>
    <w:rsid w:val="00F043CF"/>
    <w:rsid w:val="00F05F8C"/>
    <w:rsid w:val="00F14048"/>
    <w:rsid w:val="00F17CD6"/>
    <w:rsid w:val="00F20E4A"/>
    <w:rsid w:val="00F3055A"/>
    <w:rsid w:val="00F341E0"/>
    <w:rsid w:val="00F37D70"/>
    <w:rsid w:val="00F54115"/>
    <w:rsid w:val="00F63A0B"/>
    <w:rsid w:val="00F66972"/>
    <w:rsid w:val="00F91868"/>
    <w:rsid w:val="00FB0308"/>
    <w:rsid w:val="00FC5BCD"/>
    <w:rsid w:val="00FE16A3"/>
    <w:rsid w:val="00FE1ECA"/>
    <w:rsid w:val="00FE24DA"/>
    <w:rsid w:val="00FE62A1"/>
    <w:rsid w:val="00FF4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05" fillcolor="white">
      <v:fill color="white"/>
      <o:colormru v:ext="edit" colors="#fc0,#ddd,#f90,#00c"/>
    </o:shapedefaults>
    <o:shapelayout v:ext="edit">
      <o:idmap v:ext="edit" data="2"/>
    </o:shapelayout>
  </w:shapeDefaults>
  <w:decimalSymbol w:val="."/>
  <w:listSeparator w:val=","/>
  <w14:docId w14:val="51DB8435"/>
  <w15:docId w15:val="{3E1DA32E-32CE-4C7C-A195-7039A64B25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342E1"/>
    <w:pPr>
      <w:ind w:firstLine="720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A342E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A342E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A342E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A342E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A342E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A342E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A342E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semiHidden/>
    <w:rsid w:val="00A342E1"/>
    <w:pPr>
      <w:spacing w:line="480" w:lineRule="auto"/>
      <w:ind w:firstLine="0"/>
    </w:pPr>
  </w:style>
  <w:style w:type="paragraph" w:styleId="Footer">
    <w:name w:val="footer"/>
    <w:basedOn w:val="Normal"/>
    <w:semiHidden/>
    <w:rsid w:val="00A342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A342E1"/>
  </w:style>
  <w:style w:type="paragraph" w:styleId="BodyText2">
    <w:name w:val="Body Text 2"/>
    <w:basedOn w:val="Normal"/>
    <w:semiHidden/>
    <w:rsid w:val="00A342E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A342E1"/>
    <w:rPr>
      <w:vanish/>
      <w:color w:val="FF0000"/>
    </w:rPr>
  </w:style>
  <w:style w:type="paragraph" w:styleId="Header">
    <w:name w:val="header"/>
    <w:basedOn w:val="Normal"/>
    <w:semiHidden/>
    <w:rsid w:val="00A342E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A342E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1Char">
    <w:name w:val="Heading 1 Char"/>
    <w:basedOn w:val="DefaultParagraphFont"/>
    <w:link w:val="Heading1"/>
    <w:rsid w:val="00626694"/>
    <w:rPr>
      <w:rFonts w:ascii="Arial" w:hAnsi="Arial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0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08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image" Target="media/image77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6.wmf"/><Relationship Id="rId225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image" Target="media/image73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footer" Target="foot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71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footer" Target="footer2.xml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697BDD1-BCD1-45A5-89A2-97415E5F62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62</TotalTime>
  <Pages>9</Pages>
  <Words>383</Words>
  <Characters>2550</Characters>
  <Application>Microsoft Office Word</Application>
  <DocSecurity>0</DocSecurity>
  <Lines>2550</Lines>
  <Paragraphs>1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2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22</cp:revision>
  <cp:lastPrinted>2011-03-09T20:14:00Z</cp:lastPrinted>
  <dcterms:created xsi:type="dcterms:W3CDTF">2014-12-01T18:47:00Z</dcterms:created>
  <dcterms:modified xsi:type="dcterms:W3CDTF">2026-04-10T0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